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123D35" w14:textId="77777777" w:rsidR="00867A6C" w:rsidRDefault="00867A6C" w:rsidP="00834583">
      <w:pPr>
        <w:spacing w:after="120"/>
        <w:rPr>
          <w:sz w:val="72"/>
          <w:szCs w:val="72"/>
        </w:rPr>
      </w:pPr>
    </w:p>
    <w:p w14:paraId="0B411611" w14:textId="6A3EC8BB" w:rsidR="00DE766F" w:rsidRPr="00DE766F" w:rsidRDefault="00062180" w:rsidP="00334A2D">
      <w:pPr>
        <w:pStyle w:val="Heading1"/>
        <w:jc w:val="center"/>
        <w:rPr>
          <w:b/>
          <w:bCs/>
          <w:sz w:val="72"/>
          <w:szCs w:val="72"/>
        </w:rPr>
      </w:pPr>
      <w:r>
        <w:rPr>
          <w:b/>
          <w:bCs/>
          <w:sz w:val="72"/>
          <w:szCs w:val="72"/>
        </w:rPr>
        <w:t>Topic</w:t>
      </w:r>
      <w:r w:rsidR="00DE766F" w:rsidRPr="00DE766F">
        <w:rPr>
          <w:b/>
          <w:bCs/>
          <w:sz w:val="72"/>
          <w:szCs w:val="72"/>
        </w:rPr>
        <w:t xml:space="preserve"> 13</w:t>
      </w:r>
    </w:p>
    <w:p w14:paraId="62724F92" w14:textId="73E3F529" w:rsidR="00867A6C" w:rsidRPr="00DE766F" w:rsidRDefault="00552BB4" w:rsidP="00334A2D">
      <w:pPr>
        <w:pStyle w:val="Heading1"/>
        <w:jc w:val="center"/>
        <w:rPr>
          <w:b/>
          <w:bCs/>
          <w:sz w:val="72"/>
          <w:szCs w:val="72"/>
        </w:rPr>
      </w:pPr>
      <w:r w:rsidRPr="00DE766F">
        <w:rPr>
          <w:b/>
          <w:bCs/>
          <w:sz w:val="72"/>
          <w:szCs w:val="72"/>
        </w:rPr>
        <w:t>Integration</w:t>
      </w:r>
    </w:p>
    <w:p w14:paraId="2A15D661" w14:textId="77777777" w:rsidR="00867A6C" w:rsidRDefault="00867A6C" w:rsidP="00834583">
      <w:pPr>
        <w:spacing w:after="120"/>
        <w:rPr>
          <w:sz w:val="72"/>
          <w:szCs w:val="72"/>
        </w:rPr>
      </w:pPr>
    </w:p>
    <w:p w14:paraId="7D27BD57" w14:textId="77777777" w:rsidR="00DE766F" w:rsidRDefault="000A7FC6" w:rsidP="00DE766F">
      <w:pPr>
        <w:pStyle w:val="Heading1"/>
        <w:spacing w:before="0"/>
        <w:jc w:val="center"/>
        <w:rPr>
          <w:sz w:val="56"/>
          <w:szCs w:val="56"/>
        </w:rPr>
      </w:pPr>
      <w:bookmarkStart w:id="0" w:name="_Hlk72937975"/>
      <w:r w:rsidRPr="00DE766F">
        <w:rPr>
          <w:sz w:val="56"/>
          <w:szCs w:val="56"/>
        </w:rPr>
        <w:t>Bronze</w:t>
      </w:r>
      <w:r w:rsidR="003E62F8" w:rsidRPr="00DE766F">
        <w:rPr>
          <w:sz w:val="56"/>
          <w:szCs w:val="56"/>
        </w:rPr>
        <w:t>,</w:t>
      </w:r>
      <w:r w:rsidRPr="00DE766F">
        <w:rPr>
          <w:sz w:val="56"/>
          <w:szCs w:val="56"/>
        </w:rPr>
        <w:t xml:space="preserve"> Silver</w:t>
      </w:r>
      <w:r w:rsidR="003E62F8" w:rsidRPr="00DE766F">
        <w:rPr>
          <w:sz w:val="56"/>
          <w:szCs w:val="56"/>
        </w:rPr>
        <w:t>,</w:t>
      </w:r>
      <w:r w:rsidRPr="00DE766F">
        <w:rPr>
          <w:sz w:val="56"/>
          <w:szCs w:val="56"/>
        </w:rPr>
        <w:t xml:space="preserve"> Gold </w:t>
      </w:r>
      <w:bookmarkEnd w:id="0"/>
      <w:r w:rsidRPr="00DE766F">
        <w:rPr>
          <w:sz w:val="56"/>
          <w:szCs w:val="56"/>
        </w:rPr>
        <w:t xml:space="preserve">and </w:t>
      </w:r>
    </w:p>
    <w:p w14:paraId="5235BFF6" w14:textId="4B00EA42" w:rsidR="00DE766F" w:rsidRPr="00DE766F" w:rsidRDefault="000A7FC6" w:rsidP="00DE766F">
      <w:pPr>
        <w:pStyle w:val="Heading1"/>
        <w:spacing w:before="0"/>
        <w:jc w:val="center"/>
        <w:rPr>
          <w:sz w:val="56"/>
          <w:szCs w:val="56"/>
        </w:rPr>
      </w:pPr>
      <w:r w:rsidRPr="00DE766F">
        <w:rPr>
          <w:sz w:val="56"/>
          <w:szCs w:val="56"/>
        </w:rPr>
        <w:t>Platinum</w:t>
      </w:r>
      <w:r w:rsidR="00867A6C" w:rsidRPr="00DE766F">
        <w:rPr>
          <w:sz w:val="56"/>
          <w:szCs w:val="56"/>
        </w:rPr>
        <w:t xml:space="preserve"> Worksheets </w:t>
      </w:r>
    </w:p>
    <w:p w14:paraId="6C7DBC98" w14:textId="27C52C00" w:rsidR="00962B0F" w:rsidRPr="00DE766F" w:rsidRDefault="00867A6C" w:rsidP="00DE766F">
      <w:pPr>
        <w:pStyle w:val="Heading1"/>
        <w:spacing w:before="0"/>
        <w:jc w:val="center"/>
        <w:rPr>
          <w:sz w:val="56"/>
          <w:szCs w:val="56"/>
        </w:rPr>
      </w:pPr>
      <w:r w:rsidRPr="00DE766F">
        <w:rPr>
          <w:sz w:val="56"/>
          <w:szCs w:val="56"/>
        </w:rPr>
        <w:t xml:space="preserve">for </w:t>
      </w:r>
      <w:r w:rsidR="00552BB4" w:rsidRPr="00DE766F">
        <w:rPr>
          <w:sz w:val="56"/>
          <w:szCs w:val="56"/>
        </w:rPr>
        <w:t>AS Level Mathematics</w:t>
      </w:r>
    </w:p>
    <w:p w14:paraId="0BF475F4" w14:textId="77777777" w:rsidR="00962B0F" w:rsidRDefault="00962B0F" w:rsidP="000A7FC6">
      <w:pPr>
        <w:pStyle w:val="Heading1"/>
        <w:sectPr w:rsidR="00962B0F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64ED03D0" w14:textId="327FD410" w:rsidR="000868D2" w:rsidRPr="008531AA" w:rsidRDefault="003521BC" w:rsidP="008531AA">
      <w:pPr>
        <w:pStyle w:val="Heading1"/>
      </w:pPr>
      <w:r>
        <w:lastRenderedPageBreak/>
        <w:t>Teacher Notes</w:t>
      </w:r>
    </w:p>
    <w:p w14:paraId="5AD360FA" w14:textId="22F0E227" w:rsidR="003521BC" w:rsidRDefault="003521BC">
      <w:r>
        <w:t xml:space="preserve">These Bronze, Silver and Gold worksheets are designed to be used </w:t>
      </w:r>
      <w:r w:rsidR="0061382D">
        <w:t xml:space="preserve">either </w:t>
      </w:r>
      <w:r>
        <w:t>straight after the content has been taught or as part of a skills gap analysis, especially as students move into year 13.</w:t>
      </w:r>
    </w:p>
    <w:p w14:paraId="756E8746" w14:textId="177DF413" w:rsidR="003521BC" w:rsidRDefault="003521BC">
      <w:r>
        <w:t>They are drawn from the latest specification questions and legacy questions.</w:t>
      </w:r>
      <w:r w:rsidR="0061382D">
        <w:t xml:space="preserve"> The papers are between 25 and 35 marks.</w:t>
      </w:r>
    </w:p>
    <w:p w14:paraId="3E65EDA5" w14:textId="77777777" w:rsidR="00062180" w:rsidRDefault="00062180" w:rsidP="00062180">
      <w:r>
        <w:t xml:space="preserve">The topic number on this worksheet relates to the corresponding chapter number in the ‘Pearson Edexcel AS and A Level Mathematics: Pure Mathematics Year 1/AS’ textbook. </w:t>
      </w:r>
    </w:p>
    <w:p w14:paraId="1E35A18D" w14:textId="64D685FC" w:rsidR="00EB3FC1" w:rsidRDefault="00EB3FC1" w:rsidP="00EB3FC1">
      <w:pPr>
        <w:pStyle w:val="Heading1"/>
      </w:pPr>
      <w:r>
        <w:t>Non-Calculator Questions</w:t>
      </w:r>
    </w:p>
    <w:p w14:paraId="33A2FE38" w14:textId="68AF9934" w:rsidR="003521BC" w:rsidRDefault="003521BC">
      <w:r>
        <w:t xml:space="preserve">The new specification allows calculators to be used in all papers. </w:t>
      </w:r>
      <w:r w:rsidRPr="00A70197">
        <w:rPr>
          <w:b/>
          <w:bCs/>
        </w:rPr>
        <w:t>We have, however, put these questions together with the intention that students can complete them without a calculator.</w:t>
      </w:r>
      <w:r>
        <w:t xml:space="preserve"> It’s important for pupils to be able to maintain their non-calculator skills, especially on topics such as surds or indices, to support question that use the keywords “show that” or “prove”. </w:t>
      </w:r>
      <w:r w:rsidR="0061382D">
        <w:t>If you wish to ease the difficulty slightly then you can, of course, allow students to attempt them with the support of a calculator.</w:t>
      </w:r>
    </w:p>
    <w:p w14:paraId="02F81D2A" w14:textId="77777777" w:rsidR="00F95B79" w:rsidRDefault="00BF49FF" w:rsidP="00BF49FF">
      <w:pPr>
        <w:pStyle w:val="Heading1"/>
      </w:pPr>
      <w:r>
        <w:t>Quick Links</w:t>
      </w:r>
      <w:r w:rsidR="000F1ACD">
        <w:t xml:space="preserve">  </w:t>
      </w:r>
    </w:p>
    <w:p w14:paraId="635A91C7" w14:textId="50211453" w:rsidR="00D85C2E" w:rsidRDefault="000F1ACD" w:rsidP="00F95B79">
      <w:pPr>
        <w:pStyle w:val="NoSpacing"/>
      </w:pPr>
      <w:r w:rsidRPr="00F95B79">
        <w:t>(</w:t>
      </w:r>
      <w:r w:rsidR="00F95B79" w:rsidRPr="00F95B79">
        <w:t>Press Ctrl</w:t>
      </w:r>
      <w:r w:rsidR="00F95B79">
        <w:t>,</w:t>
      </w:r>
      <w:r w:rsidR="00F95B79" w:rsidRPr="00F95B79">
        <w:t xml:space="preserve"> as you click </w:t>
      </w:r>
      <w:r w:rsidR="00F95B79">
        <w:t xml:space="preserve">with </w:t>
      </w:r>
      <w:r w:rsidR="00F95B79" w:rsidRPr="00F95B79">
        <w:t>your mouse to follow these links)</w:t>
      </w:r>
    </w:p>
    <w:p w14:paraId="24977C0D" w14:textId="77777777" w:rsidR="00D85C2E" w:rsidRDefault="00826305" w:rsidP="00BF49FF">
      <w:pPr>
        <w:pStyle w:val="ListParagraph"/>
        <w:numPr>
          <w:ilvl w:val="0"/>
          <w:numId w:val="2"/>
        </w:numPr>
      </w:pPr>
      <w:hyperlink w:anchor="BrQue" w:history="1">
        <w:r w:rsidR="00D85C2E" w:rsidRPr="00F440F0">
          <w:rPr>
            <w:rStyle w:val="Hyperlink"/>
          </w:rPr>
          <w:t>Bronze Questions</w:t>
        </w:r>
      </w:hyperlink>
    </w:p>
    <w:p w14:paraId="627EC2C1" w14:textId="77777777" w:rsidR="00D85C2E" w:rsidRDefault="00826305" w:rsidP="00BF49FF">
      <w:pPr>
        <w:pStyle w:val="ListParagraph"/>
        <w:numPr>
          <w:ilvl w:val="0"/>
          <w:numId w:val="2"/>
        </w:numPr>
      </w:pPr>
      <w:hyperlink w:anchor="BrMS" w:history="1">
        <w:r w:rsidR="00D85C2E" w:rsidRPr="00F440F0">
          <w:rPr>
            <w:rStyle w:val="Hyperlink"/>
          </w:rPr>
          <w:t>Bronze Mark Scheme</w:t>
        </w:r>
      </w:hyperlink>
    </w:p>
    <w:p w14:paraId="3402639F" w14:textId="77777777" w:rsidR="00D85C2E" w:rsidRDefault="00826305" w:rsidP="00BF49FF">
      <w:pPr>
        <w:pStyle w:val="ListParagraph"/>
        <w:numPr>
          <w:ilvl w:val="0"/>
          <w:numId w:val="2"/>
        </w:numPr>
      </w:pPr>
      <w:hyperlink w:anchor="SiQue" w:history="1">
        <w:r w:rsidR="00D85C2E" w:rsidRPr="009C5052">
          <w:rPr>
            <w:rStyle w:val="Hyperlink"/>
          </w:rPr>
          <w:t>Silver Questions</w:t>
        </w:r>
      </w:hyperlink>
    </w:p>
    <w:p w14:paraId="5AB487C1" w14:textId="77777777" w:rsidR="00D85C2E" w:rsidRDefault="00826305" w:rsidP="00BF49FF">
      <w:pPr>
        <w:pStyle w:val="ListParagraph"/>
        <w:numPr>
          <w:ilvl w:val="0"/>
          <w:numId w:val="2"/>
        </w:numPr>
      </w:pPr>
      <w:hyperlink w:anchor="SiMS" w:history="1">
        <w:r w:rsidR="00D85C2E" w:rsidRPr="009C5052">
          <w:rPr>
            <w:rStyle w:val="Hyperlink"/>
          </w:rPr>
          <w:t>Silver Mark Scheme</w:t>
        </w:r>
      </w:hyperlink>
    </w:p>
    <w:p w14:paraId="5AC8CB68" w14:textId="77777777" w:rsidR="00D85C2E" w:rsidRPr="00062180" w:rsidRDefault="00826305" w:rsidP="00BF49FF">
      <w:pPr>
        <w:pStyle w:val="ListParagraph"/>
        <w:numPr>
          <w:ilvl w:val="0"/>
          <w:numId w:val="2"/>
        </w:numPr>
        <w:rPr>
          <w:rStyle w:val="Hyperlink"/>
          <w:color w:val="auto"/>
          <w:u w:val="none"/>
        </w:rPr>
      </w:pPr>
      <w:hyperlink w:anchor="GoQu" w:history="1">
        <w:r w:rsidR="00D85C2E" w:rsidRPr="009C5052">
          <w:rPr>
            <w:rStyle w:val="Hyperlink"/>
          </w:rPr>
          <w:t>Gold Questions</w:t>
        </w:r>
      </w:hyperlink>
    </w:p>
    <w:p w14:paraId="472538A6" w14:textId="4AE21381" w:rsidR="005274A2" w:rsidRPr="00062180" w:rsidRDefault="00062180" w:rsidP="00180870">
      <w:pPr>
        <w:pStyle w:val="ListParagraph"/>
        <w:numPr>
          <w:ilvl w:val="0"/>
          <w:numId w:val="2"/>
        </w:numPr>
        <w:rPr>
          <w:rStyle w:val="Hyperlink"/>
          <w:color w:val="000000" w:themeColor="text1"/>
          <w:u w:val="none"/>
        </w:rPr>
      </w:pPr>
      <w:hyperlink w:anchor="GoMS" w:history="1">
        <w:r w:rsidRPr="009C5052">
          <w:rPr>
            <w:rStyle w:val="Hyperlink"/>
          </w:rPr>
          <w:t>Gold Mark Scheme</w:t>
        </w:r>
      </w:hyperlink>
    </w:p>
    <w:p w14:paraId="2976248B" w14:textId="1A659C2D" w:rsidR="00D85C2E" w:rsidRPr="00CC4928" w:rsidRDefault="00D85C2E" w:rsidP="00D85C2E">
      <w:pPr>
        <w:rPr>
          <w:color w:val="000000" w:themeColor="text1"/>
        </w:rPr>
      </w:pPr>
      <w:r>
        <w:rPr>
          <w:rStyle w:val="Hyperlink"/>
          <w:color w:val="000000" w:themeColor="text1"/>
          <w:u w:val="none"/>
        </w:rPr>
        <w:t>The Platinum Questions</w:t>
      </w:r>
      <w:r w:rsidR="002A099A">
        <w:rPr>
          <w:rStyle w:val="Hyperlink"/>
          <w:color w:val="000000" w:themeColor="text1"/>
          <w:u w:val="none"/>
        </w:rPr>
        <w:t xml:space="preserve"> below</w:t>
      </w:r>
      <w:r>
        <w:rPr>
          <w:rStyle w:val="Hyperlink"/>
          <w:color w:val="000000" w:themeColor="text1"/>
          <w:u w:val="none"/>
        </w:rPr>
        <w:t xml:space="preserve"> are taken from the Advanced Extension Award. You can use these in class as hi</w:t>
      </w:r>
      <w:r w:rsidR="00C4617D">
        <w:rPr>
          <w:rStyle w:val="Hyperlink"/>
          <w:color w:val="000000" w:themeColor="text1"/>
          <w:u w:val="none"/>
        </w:rPr>
        <w:t xml:space="preserve">gh level problem solving questions, either with individual students or as group problem solving </w:t>
      </w:r>
      <w:r w:rsidR="002A099A">
        <w:rPr>
          <w:rStyle w:val="Hyperlink"/>
          <w:color w:val="000000" w:themeColor="text1"/>
          <w:u w:val="none"/>
        </w:rPr>
        <w:t>exercises.</w:t>
      </w:r>
      <w:r w:rsidR="00055145">
        <w:rPr>
          <w:rStyle w:val="Hyperlink"/>
          <w:color w:val="000000" w:themeColor="text1"/>
          <w:u w:val="none"/>
        </w:rPr>
        <w:t xml:space="preserve"> On the Advanced Extension Award students, typically, need to get </w:t>
      </w:r>
      <w:r w:rsidR="004C2E4F">
        <w:rPr>
          <w:rStyle w:val="Hyperlink"/>
          <w:color w:val="000000" w:themeColor="text1"/>
          <w:u w:val="none"/>
        </w:rPr>
        <w:t xml:space="preserve">around 50% to get a Merit and </w:t>
      </w:r>
      <w:r w:rsidR="005274A2">
        <w:rPr>
          <w:rStyle w:val="Hyperlink"/>
          <w:color w:val="000000" w:themeColor="text1"/>
          <w:u w:val="none"/>
        </w:rPr>
        <w:t>around 70% to get a distinction.</w:t>
      </w:r>
    </w:p>
    <w:p w14:paraId="3464C15D" w14:textId="77777777" w:rsidR="00D85C2E" w:rsidRDefault="00826305" w:rsidP="00BF49FF">
      <w:pPr>
        <w:pStyle w:val="ListParagraph"/>
        <w:numPr>
          <w:ilvl w:val="0"/>
          <w:numId w:val="4"/>
        </w:numPr>
      </w:pPr>
      <w:hyperlink w:anchor="PlQu" w:history="1">
        <w:r w:rsidR="00D85C2E" w:rsidRPr="00CC4928">
          <w:rPr>
            <w:rStyle w:val="Hyperlink"/>
          </w:rPr>
          <w:t>Platinum Questions</w:t>
        </w:r>
      </w:hyperlink>
    </w:p>
    <w:p w14:paraId="716D8937" w14:textId="185AD099" w:rsidR="003521BC" w:rsidRDefault="00826305" w:rsidP="00BF49FF">
      <w:pPr>
        <w:pStyle w:val="ListParagraph"/>
        <w:numPr>
          <w:ilvl w:val="0"/>
          <w:numId w:val="4"/>
        </w:numPr>
      </w:pPr>
      <w:hyperlink w:anchor="PlMS" w:history="1">
        <w:r w:rsidR="00D85C2E" w:rsidRPr="00CC4928">
          <w:rPr>
            <w:rStyle w:val="Hyperlink"/>
          </w:rPr>
          <w:t>Platinum Mark Schemes</w:t>
        </w:r>
      </w:hyperlink>
    </w:p>
    <w:p w14:paraId="49F000AB" w14:textId="7D967DF6" w:rsidR="00EB3FC1" w:rsidRDefault="00EB3FC1" w:rsidP="00EB3FC1">
      <w:pPr>
        <w:pStyle w:val="Heading1"/>
      </w:pPr>
      <w:r>
        <w:t>Extension and Enrichment</w:t>
      </w:r>
    </w:p>
    <w:p w14:paraId="45AF8BA5" w14:textId="3FEC7CD9" w:rsidR="00EB3FC1" w:rsidRDefault="003521BC">
      <w:r>
        <w:t>If you have students that have enjoyed the challenge of the Gold questions</w:t>
      </w:r>
      <w:r w:rsidR="00EB3FC1">
        <w:t>,</w:t>
      </w:r>
      <w:r>
        <w:t xml:space="preserve"> then they should have a go at the more challenging question from our Advanced Extension Award (AEA) papers. The Mathematics AEA is a single, 3 hour non-calculator paper, taken at the end of year 13. It helps students to develop high level problem solving and proof skills. It is entirely based on the content of the A Level Mathematics Course. No extra material needs to be covered to take the AEA in Mathematics. A second important difference is that marks are awarded for the clarity </w:t>
      </w:r>
      <w:r w:rsidR="0061382D">
        <w:t>and quality of their solution. Developing this key skill, alongside the extra problem-solving experience, can pay dividends in the way they approach A Level Mathematics and Further Mathematics problems.</w:t>
      </w:r>
    </w:p>
    <w:p w14:paraId="6CAC8B43" w14:textId="77777777" w:rsidR="00DD15D1" w:rsidRDefault="00294D00">
      <w:pPr>
        <w:sectPr w:rsidR="00DD15D1"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  <w:r>
        <w:t xml:space="preserve">More information about the Advanced Extension Award can be found </w:t>
      </w:r>
      <w:hyperlink r:id="rId16" w:history="1">
        <w:r w:rsidRPr="00F14F52">
          <w:rPr>
            <w:rStyle w:val="Hyperlink"/>
          </w:rPr>
          <w:t>here</w:t>
        </w:r>
      </w:hyperlink>
      <w:r w:rsidR="00F14F52">
        <w:t xml:space="preserve"> on the Pearson Edexcel Website, or </w:t>
      </w:r>
      <w:hyperlink r:id="rId17" w:history="1">
        <w:r w:rsidR="00F14F52" w:rsidRPr="000F1ACD">
          <w:rPr>
            <w:rStyle w:val="Hyperlink"/>
          </w:rPr>
          <w:t>here</w:t>
        </w:r>
      </w:hyperlink>
      <w:r w:rsidR="00F14F52">
        <w:t xml:space="preserve"> on the Maths Emporium</w:t>
      </w:r>
    </w:p>
    <w:p w14:paraId="0A25DF69" w14:textId="77777777" w:rsidR="004511EB" w:rsidRPr="004511EB" w:rsidRDefault="004511EB" w:rsidP="004511E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bookmarkStart w:id="1" w:name="BrQue"/>
      <w:r w:rsidRPr="004511EB">
        <w:rPr>
          <w:rFonts w:ascii="Times New Roman" w:hAnsi="Times New Roman" w:cs="Times New Roman"/>
          <w:noProof/>
          <w:sz w:val="32"/>
          <w:szCs w:val="32"/>
        </w:rPr>
        <w:lastRenderedPageBreak/>
        <w:drawing>
          <wp:anchor distT="0" distB="0" distL="114300" distR="114300" simplePos="0" relativeHeight="251649024" behindDoc="0" locked="0" layoutInCell="1" allowOverlap="1" wp14:anchorId="72B3C27E" wp14:editId="7539512F">
            <wp:simplePos x="0" y="0"/>
            <wp:positionH relativeFrom="rightMargin">
              <wp:align>left</wp:align>
            </wp:positionH>
            <wp:positionV relativeFrom="paragraph">
              <wp:posOffset>-684578</wp:posOffset>
            </wp:positionV>
            <wp:extent cx="678180" cy="678180"/>
            <wp:effectExtent l="0" t="0" r="7620" b="7620"/>
            <wp:wrapNone/>
            <wp:docPr id="1" name="Picture 1" descr="http://abbot.us/DD629/official/star_bronz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abbot.us/DD629/official/star_bronze.gif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678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511EB">
        <w:rPr>
          <w:rFonts w:ascii="Times New Roman" w:hAnsi="Times New Roman" w:cs="Times New Roman"/>
          <w:b/>
          <w:bCs/>
          <w:sz w:val="32"/>
          <w:szCs w:val="32"/>
          <w:u w:val="single"/>
        </w:rPr>
        <w:t>Bronze Questions</w:t>
      </w:r>
      <w:bookmarkEnd w:id="1"/>
      <w:r w:rsidRPr="004511E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4511EB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4511EB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4511EB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4511EB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4511EB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4511EB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  <w:r w:rsidRPr="004511EB">
        <w:rPr>
          <w:rFonts w:ascii="Times New Roman" w:hAnsi="Times New Roman" w:cs="Times New Roman"/>
          <w:b/>
          <w:bCs/>
          <w:noProof/>
          <w:sz w:val="26"/>
          <w:szCs w:val="26"/>
        </w:rPr>
        <w:drawing>
          <wp:anchor distT="0" distB="0" distL="114300" distR="114300" simplePos="0" relativeHeight="251651072" behindDoc="1" locked="0" layoutInCell="1" allowOverlap="1" wp14:anchorId="32EC6A31" wp14:editId="32B2A5DB">
            <wp:simplePos x="0" y="0"/>
            <wp:positionH relativeFrom="column">
              <wp:posOffset>2038350</wp:posOffset>
            </wp:positionH>
            <wp:positionV relativeFrom="paragraph">
              <wp:posOffset>86360</wp:posOffset>
            </wp:positionV>
            <wp:extent cx="323790" cy="466725"/>
            <wp:effectExtent l="0" t="0" r="635" b="0"/>
            <wp:wrapNone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79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9F872C5" w14:textId="77777777" w:rsidR="004511EB" w:rsidRPr="004511EB" w:rsidRDefault="004511EB" w:rsidP="004511EB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4511EB">
        <w:rPr>
          <w:rFonts w:ascii="Times New Roman" w:hAnsi="Times New Roman" w:cs="Times New Roman"/>
          <w:b/>
          <w:bCs/>
          <w:sz w:val="24"/>
          <w:szCs w:val="24"/>
        </w:rPr>
        <w:t>Calculators may not be used</w:t>
      </w:r>
    </w:p>
    <w:p w14:paraId="7B57CF2C" w14:textId="5E85B6D7" w:rsidR="004511EB" w:rsidRPr="004511EB" w:rsidRDefault="004511EB" w:rsidP="004511EB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sz w:val="24"/>
          <w:szCs w:val="24"/>
        </w:rPr>
        <w:t>The total mark for this section is 30</w:t>
      </w:r>
    </w:p>
    <w:p w14:paraId="521E5795" w14:textId="77777777" w:rsidR="00E923AA" w:rsidRPr="004511EB" w:rsidRDefault="00E923AA" w:rsidP="00E923A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112D9F9" w14:textId="77777777" w:rsidR="00E923AA" w:rsidRPr="004511EB" w:rsidRDefault="00E923AA" w:rsidP="00E923A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450580B" w14:textId="113C43CB" w:rsidR="00E923AA" w:rsidRPr="004511EB" w:rsidRDefault="00E923AA" w:rsidP="00E923A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4511EB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4511EB">
        <w:rPr>
          <w:rFonts w:ascii="Times New Roman" w:hAnsi="Times New Roman" w:cs="Times New Roman"/>
          <w:sz w:val="24"/>
          <w:szCs w:val="24"/>
        </w:rPr>
        <w:t> </w:t>
      </w:r>
    </w:p>
    <w:p w14:paraId="3B1A7447" w14:textId="046FBDA5" w:rsidR="004511EB" w:rsidRPr="004511EB" w:rsidRDefault="00E923AA" w:rsidP="004511E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sz w:val="24"/>
          <w:szCs w:val="24"/>
        </w:rPr>
        <w:t xml:space="preserve">Find </w:t>
      </w:r>
      <w:r w:rsidR="00DE766F" w:rsidRPr="004511EB">
        <w:rPr>
          <w:rFonts w:ascii="Times New Roman" w:hAnsi="Times New Roman" w:cs="Times New Roman"/>
          <w:i/>
          <w:iCs/>
          <w:position w:val="-16"/>
          <w:sz w:val="24"/>
          <w:szCs w:val="24"/>
        </w:rPr>
        <w:object w:dxaOrig="1939" w:dyaOrig="440" w14:anchorId="004F00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9pt;height:21.6pt" o:ole="">
            <v:imagedata r:id="rId20" o:title=""/>
          </v:shape>
          <o:OLEObject Type="Embed" ProgID="Equation.DSMT4" ShapeID="_x0000_i1025" DrawAspect="Content" ObjectID="_1727259231" r:id="rId21"/>
        </w:object>
      </w:r>
      <w:r w:rsidRPr="004511EB">
        <w:rPr>
          <w:rFonts w:ascii="Times New Roman" w:hAnsi="Times New Roman" w:cs="Times New Roman"/>
          <w:sz w:val="24"/>
          <w:szCs w:val="24"/>
        </w:rPr>
        <w:t>, giving each term in its simplest form.</w:t>
      </w:r>
      <w:r w:rsidR="00DE766F" w:rsidRPr="004511E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8EA0360" w14:textId="77777777" w:rsidR="004511EB" w:rsidRPr="003315CA" w:rsidRDefault="004511EB" w:rsidP="004511EB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>(Total for Question 1 is 4 marks)</w:t>
      </w:r>
    </w:p>
    <w:p w14:paraId="04905F08" w14:textId="77777777" w:rsidR="004511EB" w:rsidRPr="003315CA" w:rsidRDefault="004511EB" w:rsidP="004511EB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683F4EB2" w14:textId="77777777" w:rsidR="00E923AA" w:rsidRPr="004511EB" w:rsidRDefault="00E923AA" w:rsidP="00E923A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539B892" w14:textId="343E24CB" w:rsidR="00E923AA" w:rsidRPr="004511EB" w:rsidRDefault="00E923AA" w:rsidP="00E923A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b/>
          <w:bCs/>
          <w:sz w:val="24"/>
          <w:szCs w:val="24"/>
        </w:rPr>
        <w:t>Q2</w:t>
      </w:r>
      <w:r w:rsidRPr="004511EB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4511EB">
        <w:rPr>
          <w:rFonts w:ascii="Times New Roman" w:hAnsi="Times New Roman" w:cs="Times New Roman"/>
          <w:sz w:val="24"/>
          <w:szCs w:val="24"/>
        </w:rPr>
        <w:t> </w:t>
      </w:r>
    </w:p>
    <w:p w14:paraId="726AA622" w14:textId="77777777" w:rsidR="00E923AA" w:rsidRPr="004511EB" w:rsidRDefault="00E923AA" w:rsidP="00E923A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sz w:val="24"/>
          <w:szCs w:val="24"/>
        </w:rPr>
        <w:t>Find</w:t>
      </w:r>
    </w:p>
    <w:bookmarkStart w:id="2" w:name="MTBlankEqn"/>
    <w:p w14:paraId="0074522D" w14:textId="5988A71A" w:rsidR="00E923AA" w:rsidRPr="004511EB" w:rsidRDefault="00DE766F" w:rsidP="00E923AA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511EB">
        <w:rPr>
          <w:position w:val="-16"/>
        </w:rPr>
        <w:object w:dxaOrig="2200" w:dyaOrig="580" w14:anchorId="0795306D">
          <v:shape id="_x0000_i1026" type="#_x0000_t75" style="width:109.65pt;height:29.35pt" o:ole="">
            <v:imagedata r:id="rId22" o:title=""/>
          </v:shape>
          <o:OLEObject Type="Embed" ProgID="Equation.DSMT4" ShapeID="_x0000_i1026" DrawAspect="Content" ObjectID="_1727259232" r:id="rId23"/>
        </w:object>
      </w:r>
      <w:bookmarkEnd w:id="2"/>
      <w:r w:rsidRPr="004511E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627504C" w14:textId="77777777" w:rsidR="004511EB" w:rsidRDefault="004511EB" w:rsidP="00E923A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64CD6A9D" w14:textId="36826CB5" w:rsidR="00E923AA" w:rsidRPr="004511EB" w:rsidRDefault="00E923AA" w:rsidP="004511E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sz w:val="24"/>
          <w:szCs w:val="24"/>
        </w:rPr>
        <w:t>giving each term in its simplest form.</w:t>
      </w:r>
    </w:p>
    <w:p w14:paraId="1DB6AF4C" w14:textId="77777777" w:rsidR="004511EB" w:rsidRPr="004511EB" w:rsidRDefault="004511EB" w:rsidP="004511E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5DC5DFD" w14:textId="4CA897F7" w:rsidR="004511EB" w:rsidRPr="003315CA" w:rsidRDefault="004511EB" w:rsidP="004511EB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3315CA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3315CA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620E78D1" w14:textId="77777777" w:rsidR="004511EB" w:rsidRPr="003315CA" w:rsidRDefault="004511EB" w:rsidP="004511EB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0C263075" w14:textId="77777777" w:rsidR="00E923AA" w:rsidRPr="004511EB" w:rsidRDefault="00E923AA" w:rsidP="00E923A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A2082AE" w14:textId="4491384A" w:rsidR="00E923AA" w:rsidRPr="004511EB" w:rsidRDefault="00E923AA" w:rsidP="00E923A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b/>
          <w:bCs/>
          <w:sz w:val="24"/>
          <w:szCs w:val="24"/>
        </w:rPr>
        <w:t>Q3</w:t>
      </w:r>
      <w:r w:rsidRPr="004511EB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2C423EA7" w14:textId="77777777" w:rsidR="00E923AA" w:rsidRPr="004511EB" w:rsidRDefault="00E923AA" w:rsidP="00E923A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sz w:val="24"/>
          <w:szCs w:val="24"/>
        </w:rPr>
        <w:t xml:space="preserve">Find </w:t>
      </w:r>
    </w:p>
    <w:p w14:paraId="046A66A9" w14:textId="363646BF" w:rsidR="00E923AA" w:rsidRPr="004511EB" w:rsidRDefault="00DE766F" w:rsidP="00DE766F">
      <w:pPr>
        <w:widowControl w:val="0"/>
        <w:autoSpaceDE w:val="0"/>
        <w:autoSpaceDN w:val="0"/>
        <w:adjustRightInd w:val="0"/>
        <w:spacing w:after="0" w:line="240" w:lineRule="auto"/>
        <w:ind w:left="480"/>
        <w:jc w:val="center"/>
        <w:rPr>
          <w:rFonts w:ascii="Times New Roman" w:hAnsi="Times New Roman" w:cs="Times New Roman"/>
          <w:sz w:val="24"/>
          <w:szCs w:val="24"/>
        </w:rPr>
      </w:pPr>
      <w:r w:rsidRPr="004511EB">
        <w:rPr>
          <w:position w:val="-24"/>
        </w:rPr>
        <w:object w:dxaOrig="1780" w:dyaOrig="620" w14:anchorId="19EC8466">
          <v:shape id="_x0000_i1027" type="#_x0000_t75" style="width:88.6pt;height:31pt" o:ole="">
            <v:imagedata r:id="rId24" o:title=""/>
          </v:shape>
          <o:OLEObject Type="Embed" ProgID="Equation.DSMT4" ShapeID="_x0000_i1027" DrawAspect="Content" ObjectID="_1727259233" r:id="rId25"/>
        </w:object>
      </w:r>
    </w:p>
    <w:p w14:paraId="00F11AA5" w14:textId="77777777" w:rsidR="00E923AA" w:rsidRPr="004511EB" w:rsidRDefault="00E923AA" w:rsidP="00E923A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sz w:val="24"/>
          <w:szCs w:val="24"/>
        </w:rPr>
        <w:t>giving each term in its simplest form.</w:t>
      </w:r>
    </w:p>
    <w:p w14:paraId="0CB01678" w14:textId="23F8EC18" w:rsidR="003461C5" w:rsidRPr="003315CA" w:rsidRDefault="003461C5" w:rsidP="003461C5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3315CA">
        <w:rPr>
          <w:rFonts w:ascii="Times New Roman" w:hAnsi="Times New Roman"/>
          <w:b/>
          <w:bCs/>
          <w:sz w:val="24"/>
          <w:szCs w:val="24"/>
        </w:rPr>
        <w:t xml:space="preserve"> is 4 marks)</w:t>
      </w:r>
    </w:p>
    <w:p w14:paraId="5A5AA13B" w14:textId="77777777" w:rsidR="003461C5" w:rsidRPr="003315CA" w:rsidRDefault="003461C5" w:rsidP="003461C5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4026DD6F" w14:textId="77777777" w:rsidR="00E923AA" w:rsidRPr="004511EB" w:rsidRDefault="00E923AA" w:rsidP="00E923A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31AFE0D" w14:textId="1F861B74" w:rsidR="00E923AA" w:rsidRPr="004511EB" w:rsidRDefault="00E923AA" w:rsidP="00E923A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b/>
          <w:bCs/>
          <w:sz w:val="24"/>
          <w:szCs w:val="24"/>
        </w:rPr>
        <w:t>Q4</w:t>
      </w:r>
      <w:r w:rsidRPr="004511EB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4511EB">
        <w:rPr>
          <w:rFonts w:ascii="Times New Roman" w:hAnsi="Times New Roman" w:cs="Times New Roman"/>
          <w:sz w:val="24"/>
          <w:szCs w:val="24"/>
        </w:rPr>
        <w:t> </w:t>
      </w:r>
    </w:p>
    <w:p w14:paraId="0D90F7D1" w14:textId="77777777" w:rsidR="00E923AA" w:rsidRPr="004511EB" w:rsidRDefault="00E923AA" w:rsidP="00E923A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sz w:val="24"/>
          <w:szCs w:val="24"/>
        </w:rPr>
        <w:t xml:space="preserve">A curve with equation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4511EB">
        <w:rPr>
          <w:rFonts w:ascii="Times New Roman" w:hAnsi="Times New Roman" w:cs="Times New Roman"/>
          <w:sz w:val="24"/>
          <w:szCs w:val="24"/>
        </w:rPr>
        <w:t xml:space="preserve"> = f(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511EB">
        <w:rPr>
          <w:rFonts w:ascii="Times New Roman" w:hAnsi="Times New Roman" w:cs="Times New Roman"/>
          <w:sz w:val="24"/>
          <w:szCs w:val="24"/>
        </w:rPr>
        <w:t xml:space="preserve">) passes through the point (2, 10). Given that </w:t>
      </w:r>
    </w:p>
    <w:p w14:paraId="0D7FBE28" w14:textId="1CCAC5E7" w:rsidR="00E923AA" w:rsidRPr="004511EB" w:rsidRDefault="00DE766F" w:rsidP="00E923AA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position w:val="-10"/>
          <w:sz w:val="24"/>
          <w:szCs w:val="24"/>
        </w:rPr>
        <w:object w:dxaOrig="1880" w:dyaOrig="360" w14:anchorId="2357CB52">
          <v:shape id="_x0000_i1028" type="#_x0000_t75" style="width:93.6pt;height:18.3pt" o:ole="">
            <v:imagedata r:id="rId26" o:title=""/>
          </v:shape>
          <o:OLEObject Type="Embed" ProgID="Equation.DSMT4" ShapeID="_x0000_i1028" DrawAspect="Content" ObjectID="_1727259234" r:id="rId27"/>
        </w:object>
      </w:r>
      <w:r w:rsidRPr="004511E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8AEC4F7" w14:textId="77777777" w:rsidR="00E923AA" w:rsidRPr="004511EB" w:rsidRDefault="00E923AA" w:rsidP="00E923A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sz w:val="24"/>
          <w:szCs w:val="24"/>
        </w:rPr>
        <w:t>find the value of f(1).</w:t>
      </w:r>
    </w:p>
    <w:p w14:paraId="76D7F699" w14:textId="45B153B9" w:rsidR="003461C5" w:rsidRPr="003315CA" w:rsidRDefault="003461C5" w:rsidP="003461C5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3315CA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3315CA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561C3408" w14:textId="77777777" w:rsidR="003461C5" w:rsidRPr="003315CA" w:rsidRDefault="003461C5" w:rsidP="003461C5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40F86973" w14:textId="77777777" w:rsidR="00E923AA" w:rsidRPr="004511EB" w:rsidRDefault="00E923AA" w:rsidP="00E923A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3DFDE9B" w14:textId="4CD818C4" w:rsidR="009B224A" w:rsidRPr="004511EB" w:rsidRDefault="00E923AA" w:rsidP="00E923A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4511EB">
        <w:rPr>
          <w:rFonts w:ascii="Times New Roman" w:hAnsi="Times New Roman" w:cs="Times New Roman"/>
          <w:b/>
          <w:bCs/>
          <w:sz w:val="24"/>
          <w:szCs w:val="24"/>
        </w:rPr>
        <w:lastRenderedPageBreak/>
        <w:t>Q5</w:t>
      </w:r>
    </w:p>
    <w:p w14:paraId="193AF2EB" w14:textId="0585E170" w:rsidR="00DE766F" w:rsidRPr="004511EB" w:rsidRDefault="00DE766F" w:rsidP="00E923A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C2644C6" w14:textId="455AA6C8" w:rsidR="00DE766F" w:rsidRPr="004511EB" w:rsidRDefault="00DE766F" w:rsidP="00E923A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sz w:val="24"/>
          <w:szCs w:val="24"/>
        </w:rPr>
        <w:t xml:space="preserve">Use calculus to find the exact value of </w:t>
      </w:r>
      <w:r w:rsidRPr="004511EB">
        <w:rPr>
          <w:rFonts w:ascii="Times New Roman" w:hAnsi="Times New Roman" w:cs="Times New Roman"/>
          <w:position w:val="-28"/>
          <w:sz w:val="24"/>
          <w:szCs w:val="24"/>
        </w:rPr>
        <w:object w:dxaOrig="1939" w:dyaOrig="680" w14:anchorId="747A037A">
          <v:shape id="_x0000_i1029" type="#_x0000_t75" style="width:96.9pt;height:34.35pt" o:ole="">
            <v:imagedata r:id="rId28" o:title=""/>
          </v:shape>
          <o:OLEObject Type="Embed" ProgID="Equation.DSMT4" ShapeID="_x0000_i1029" DrawAspect="Content" ObjectID="_1727259235" r:id="rId29"/>
        </w:object>
      </w:r>
      <w:r w:rsidRPr="004511E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3CC9E49" w14:textId="177560F6" w:rsidR="003461C5" w:rsidRPr="003315CA" w:rsidRDefault="00102CF8" w:rsidP="003461C5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511E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E923AA" w:rsidRPr="004511EB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3461C5" w:rsidRPr="003315CA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3461C5">
        <w:rPr>
          <w:rFonts w:ascii="Times New Roman" w:hAnsi="Times New Roman"/>
          <w:b/>
          <w:bCs/>
          <w:sz w:val="24"/>
          <w:szCs w:val="24"/>
        </w:rPr>
        <w:t>5</w:t>
      </w:r>
      <w:r w:rsidR="003461C5" w:rsidRPr="003315CA"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3461C5">
        <w:rPr>
          <w:rFonts w:ascii="Times New Roman" w:hAnsi="Times New Roman"/>
          <w:b/>
          <w:bCs/>
          <w:sz w:val="24"/>
          <w:szCs w:val="24"/>
        </w:rPr>
        <w:t>5</w:t>
      </w:r>
      <w:r w:rsidR="003461C5" w:rsidRPr="003315CA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3BE142DE" w14:textId="77777777" w:rsidR="003461C5" w:rsidRPr="003315CA" w:rsidRDefault="003461C5" w:rsidP="003461C5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497E4327" w14:textId="77777777" w:rsidR="00E923AA" w:rsidRPr="004511EB" w:rsidRDefault="00E923AA" w:rsidP="00E923A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BE31380" w14:textId="0D15865A" w:rsidR="00E923AA" w:rsidRPr="004511EB" w:rsidRDefault="00E923AA" w:rsidP="00E923A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b/>
          <w:bCs/>
          <w:sz w:val="24"/>
          <w:szCs w:val="24"/>
        </w:rPr>
        <w:t>Q6</w:t>
      </w:r>
      <w:r w:rsidRPr="004511EB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4511EB">
        <w:rPr>
          <w:rFonts w:ascii="Times New Roman" w:hAnsi="Times New Roman" w:cs="Times New Roman"/>
          <w:sz w:val="24"/>
          <w:szCs w:val="24"/>
        </w:rPr>
        <w:t> </w:t>
      </w:r>
    </w:p>
    <w:p w14:paraId="216FD14C" w14:textId="77C0584A" w:rsidR="00E923AA" w:rsidRPr="004511EB" w:rsidRDefault="00E923AA" w:rsidP="00E923AA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3CA2FF52" wp14:editId="2CB6B166">
            <wp:extent cx="2950210" cy="2070100"/>
            <wp:effectExtent l="0" t="0" r="2540" b="635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0210" cy="207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59EFC8" w14:textId="77777777" w:rsidR="00E923AA" w:rsidRPr="004511EB" w:rsidRDefault="00E923AA" w:rsidP="00E923AA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b/>
          <w:bCs/>
          <w:sz w:val="24"/>
          <w:szCs w:val="24"/>
        </w:rPr>
        <w:t>Figure 1</w:t>
      </w:r>
      <w:r w:rsidRPr="004511EB">
        <w:rPr>
          <w:rFonts w:ascii="Times New Roman" w:hAnsi="Times New Roman" w:cs="Times New Roman"/>
          <w:sz w:val="24"/>
          <w:szCs w:val="24"/>
        </w:rPr>
        <w:br/>
      </w:r>
    </w:p>
    <w:p w14:paraId="7A125516" w14:textId="77777777" w:rsidR="003461C5" w:rsidRDefault="003461C5" w:rsidP="00E923A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307D507" w14:textId="0DCFDB07" w:rsidR="00E923AA" w:rsidRPr="004511EB" w:rsidRDefault="00E923AA" w:rsidP="00E923A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sz w:val="24"/>
          <w:szCs w:val="24"/>
        </w:rPr>
        <w:t xml:space="preserve">Figure 1 shows a sketch of part of the curve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4511EB">
        <w:rPr>
          <w:rFonts w:ascii="Times New Roman" w:hAnsi="Times New Roman" w:cs="Times New Roman"/>
          <w:sz w:val="24"/>
          <w:szCs w:val="24"/>
        </w:rPr>
        <w:t xml:space="preserve"> with equation</w:t>
      </w:r>
    </w:p>
    <w:p w14:paraId="1E843EFE" w14:textId="77777777" w:rsidR="00E923AA" w:rsidRPr="004511EB" w:rsidRDefault="00E923AA" w:rsidP="00E923AA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4511EB">
        <w:rPr>
          <w:rFonts w:ascii="Times New Roman" w:hAnsi="Times New Roman" w:cs="Times New Roman"/>
          <w:sz w:val="24"/>
          <w:szCs w:val="24"/>
        </w:rPr>
        <w:t xml:space="preserve"> = (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511EB">
        <w:rPr>
          <w:rFonts w:ascii="Times New Roman" w:hAnsi="Times New Roman" w:cs="Times New Roman"/>
          <w:sz w:val="24"/>
          <w:szCs w:val="24"/>
        </w:rPr>
        <w:t xml:space="preserve"> + 1)(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511EB">
        <w:rPr>
          <w:rFonts w:ascii="Times New Roman" w:hAnsi="Times New Roman" w:cs="Times New Roman"/>
          <w:sz w:val="24"/>
          <w:szCs w:val="24"/>
        </w:rPr>
        <w:t xml:space="preserve"> − 5)</w:t>
      </w:r>
    </w:p>
    <w:p w14:paraId="248DCA05" w14:textId="77777777" w:rsidR="003461C5" w:rsidRDefault="003461C5" w:rsidP="00E923A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52715AC2" w14:textId="2C571A04" w:rsidR="00E923AA" w:rsidRPr="004511EB" w:rsidRDefault="00E923AA" w:rsidP="00E923A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sz w:val="24"/>
          <w:szCs w:val="24"/>
        </w:rPr>
        <w:t xml:space="preserve">The curve crosses the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511EB">
        <w:rPr>
          <w:rFonts w:ascii="Times New Roman" w:hAnsi="Times New Roman" w:cs="Times New Roman"/>
          <w:sz w:val="24"/>
          <w:szCs w:val="24"/>
        </w:rPr>
        <w:t xml:space="preserve">-axis at the points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4511EB">
        <w:rPr>
          <w:rFonts w:ascii="Times New Roman" w:hAnsi="Times New Roman" w:cs="Times New Roman"/>
          <w:sz w:val="24"/>
          <w:szCs w:val="24"/>
        </w:rPr>
        <w:t xml:space="preserve"> and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4511EB">
        <w:rPr>
          <w:rFonts w:ascii="Times New Roman" w:hAnsi="Times New Roman" w:cs="Times New Roman"/>
          <w:sz w:val="24"/>
          <w:szCs w:val="24"/>
        </w:rPr>
        <w:t>.</w:t>
      </w:r>
    </w:p>
    <w:p w14:paraId="40BA597D" w14:textId="77777777" w:rsidR="003461C5" w:rsidRDefault="00E923AA" w:rsidP="00E923A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sz w:val="24"/>
          <w:szCs w:val="24"/>
        </w:rPr>
        <w:t xml:space="preserve">(a) Write down the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511EB">
        <w:rPr>
          <w:rFonts w:ascii="Times New Roman" w:hAnsi="Times New Roman" w:cs="Times New Roman"/>
          <w:sz w:val="24"/>
          <w:szCs w:val="24"/>
        </w:rPr>
        <w:t xml:space="preserve">-coordinates of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4511EB">
        <w:rPr>
          <w:rFonts w:ascii="Times New Roman" w:hAnsi="Times New Roman" w:cs="Times New Roman"/>
          <w:sz w:val="24"/>
          <w:szCs w:val="24"/>
        </w:rPr>
        <w:t xml:space="preserve"> and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4511EB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42EA19CE" w14:textId="0923E2A4" w:rsidR="00E923AA" w:rsidRPr="004511EB" w:rsidRDefault="00E923AA" w:rsidP="003461C5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095C6390" w14:textId="77777777" w:rsidR="003461C5" w:rsidRDefault="003461C5" w:rsidP="00E923A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29ECCA61" w14:textId="6E8BEEFD" w:rsidR="00E923AA" w:rsidRPr="004511EB" w:rsidRDefault="00E923AA" w:rsidP="00E923A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sz w:val="24"/>
          <w:szCs w:val="24"/>
        </w:rPr>
        <w:t xml:space="preserve">The finite region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4511EB">
        <w:rPr>
          <w:rFonts w:ascii="Times New Roman" w:hAnsi="Times New Roman" w:cs="Times New Roman"/>
          <w:sz w:val="24"/>
          <w:szCs w:val="24"/>
        </w:rPr>
        <w:t xml:space="preserve">, shown shaded in Figure 1, is bounded by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4511EB">
        <w:rPr>
          <w:rFonts w:ascii="Times New Roman" w:hAnsi="Times New Roman" w:cs="Times New Roman"/>
          <w:sz w:val="24"/>
          <w:szCs w:val="24"/>
        </w:rPr>
        <w:t xml:space="preserve"> and the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511EB">
        <w:rPr>
          <w:rFonts w:ascii="Times New Roman" w:hAnsi="Times New Roman" w:cs="Times New Roman"/>
          <w:sz w:val="24"/>
          <w:szCs w:val="24"/>
        </w:rPr>
        <w:t>-axis.</w:t>
      </w:r>
    </w:p>
    <w:p w14:paraId="7C1CBD35" w14:textId="77777777" w:rsidR="00E923AA" w:rsidRPr="004511EB" w:rsidRDefault="00E923AA" w:rsidP="00E923A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sz w:val="24"/>
          <w:szCs w:val="24"/>
        </w:rPr>
        <w:t xml:space="preserve">(b) Use integration to find the area of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4511EB">
        <w:rPr>
          <w:rFonts w:ascii="Times New Roman" w:hAnsi="Times New Roman" w:cs="Times New Roman"/>
          <w:sz w:val="24"/>
          <w:szCs w:val="24"/>
        </w:rPr>
        <w:t>.</w:t>
      </w:r>
    </w:p>
    <w:p w14:paraId="100228C1" w14:textId="66667761" w:rsidR="00E923AA" w:rsidRDefault="00E923AA" w:rsidP="00E923AA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b/>
          <w:bCs/>
          <w:sz w:val="24"/>
          <w:szCs w:val="24"/>
        </w:rPr>
        <w:t>(6)</w:t>
      </w:r>
      <w:r w:rsidRPr="004511EB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03FEB6E2" w14:textId="77777777" w:rsidR="003461C5" w:rsidRPr="004511EB" w:rsidRDefault="003461C5" w:rsidP="00E923AA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99E537B" w14:textId="1E2401D1" w:rsidR="003461C5" w:rsidRPr="003315CA" w:rsidRDefault="003461C5" w:rsidP="003461C5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bookmarkStart w:id="3" w:name="BrMS"/>
      <w:r w:rsidRPr="003315CA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3315CA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3315CA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49F59762" w14:textId="77777777" w:rsidR="003461C5" w:rsidRPr="003315CA" w:rsidRDefault="003461C5" w:rsidP="003461C5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79139048" w14:textId="38644455" w:rsidR="00FE6B55" w:rsidRPr="004511EB" w:rsidRDefault="00FE6B55" w:rsidP="0095342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E2CF8C2" w14:textId="77777777" w:rsidR="009B224A" w:rsidRPr="004511EB" w:rsidRDefault="009B224A" w:rsidP="001F337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0E4FEA18" w14:textId="77777777" w:rsidR="009B224A" w:rsidRPr="004511EB" w:rsidRDefault="009B224A" w:rsidP="001F337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2AD4565D" w14:textId="77777777" w:rsidR="009B224A" w:rsidRPr="004511EB" w:rsidRDefault="009B224A" w:rsidP="001F337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2F01F7BE" w14:textId="77777777" w:rsidR="009B224A" w:rsidRPr="004511EB" w:rsidRDefault="009B224A" w:rsidP="001F337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7989F236" w14:textId="77777777" w:rsidR="009B224A" w:rsidRPr="004511EB" w:rsidRDefault="009B224A" w:rsidP="001F337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3C1DF8AE" w14:textId="77777777" w:rsidR="009B224A" w:rsidRPr="004511EB" w:rsidRDefault="009B224A" w:rsidP="001F337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210DCD5E" w14:textId="7D8BD912" w:rsidR="001F3370" w:rsidRPr="004511EB" w:rsidRDefault="001F3370" w:rsidP="001F337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4511EB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Bronze Mark Scheme</w:t>
      </w:r>
    </w:p>
    <w:bookmarkEnd w:id="3"/>
    <w:p w14:paraId="34C27BCE" w14:textId="4CCBD2A4" w:rsidR="00B57D8E" w:rsidRPr="004511EB" w:rsidRDefault="003461C5" w:rsidP="00B57D8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53120" behindDoc="0" locked="0" layoutInCell="1" allowOverlap="1" wp14:anchorId="0EF6FFDD" wp14:editId="04E33119">
            <wp:simplePos x="0" y="0"/>
            <wp:positionH relativeFrom="column">
              <wp:posOffset>-189614</wp:posOffset>
            </wp:positionH>
            <wp:positionV relativeFrom="paragraph">
              <wp:posOffset>538687</wp:posOffset>
            </wp:positionV>
            <wp:extent cx="6374765" cy="5572760"/>
            <wp:effectExtent l="76200" t="76200" r="140335" b="142240"/>
            <wp:wrapTopAndBottom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BEBA8EAE-BF5A-486C-A8C5-ECC9F3942E4B}">
                          <a14:imgProps xmlns:a14="http://schemas.microsoft.com/office/drawing/2010/main">
                            <a14:imgLayer r:embed="rId32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74765" cy="557276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anchor>
        </w:drawing>
      </w:r>
      <w:r w:rsidR="001F3370" w:rsidRPr="004511EB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B57D8E" w:rsidRPr="004511EB">
        <w:rPr>
          <w:rFonts w:ascii="Times New Roman" w:hAnsi="Times New Roman" w:cs="Times New Roman"/>
          <w:b/>
          <w:bCs/>
          <w:sz w:val="24"/>
          <w:szCs w:val="24"/>
        </w:rPr>
        <w:t>Q1.</w:t>
      </w:r>
      <w:r w:rsidR="00B57D8E" w:rsidRPr="004511EB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B57D8E" w:rsidRPr="004511EB">
        <w:rPr>
          <w:rFonts w:ascii="Times New Roman" w:hAnsi="Times New Roman" w:cs="Times New Roman"/>
          <w:sz w:val="24"/>
          <w:szCs w:val="24"/>
        </w:rPr>
        <w:t> </w:t>
      </w:r>
    </w:p>
    <w:p w14:paraId="2414625B" w14:textId="47636FFB" w:rsidR="00B57D8E" w:rsidRPr="004511EB" w:rsidRDefault="00B57D8E" w:rsidP="00B57D8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298C52A9" w14:textId="2E06F0B4" w:rsidR="00FE6B55" w:rsidRPr="004511EB" w:rsidRDefault="00FE6B55" w:rsidP="006D2A76">
      <w:pPr>
        <w:rPr>
          <w:rFonts w:ascii="Times New Roman" w:hAnsi="Times New Roman" w:cs="Times New Roman"/>
          <w:sz w:val="24"/>
          <w:szCs w:val="24"/>
        </w:rPr>
      </w:pPr>
    </w:p>
    <w:p w14:paraId="6438F585" w14:textId="316DA9BB" w:rsidR="00535129" w:rsidRPr="004511EB" w:rsidRDefault="00535129">
      <w:pPr>
        <w:rPr>
          <w:rFonts w:ascii="Times New Roman" w:hAnsi="Times New Roman" w:cs="Times New Roman"/>
          <w:sz w:val="24"/>
          <w:szCs w:val="24"/>
        </w:rPr>
      </w:pPr>
    </w:p>
    <w:p w14:paraId="69816E88" w14:textId="77777777" w:rsidR="00FE6B55" w:rsidRPr="004511EB" w:rsidRDefault="00FE6B55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bookmarkStart w:id="4" w:name="SiQue"/>
      <w:r w:rsidRPr="004511EB"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p w14:paraId="5DAD59A8" w14:textId="4FC617FD" w:rsidR="00B57D8E" w:rsidRPr="004511EB" w:rsidRDefault="003461C5" w:rsidP="00B57D8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56192" behindDoc="0" locked="0" layoutInCell="1" allowOverlap="1" wp14:anchorId="390362B3" wp14:editId="03ECA6FA">
            <wp:simplePos x="0" y="0"/>
            <wp:positionH relativeFrom="column">
              <wp:posOffset>-136451</wp:posOffset>
            </wp:positionH>
            <wp:positionV relativeFrom="paragraph">
              <wp:posOffset>426720</wp:posOffset>
            </wp:positionV>
            <wp:extent cx="6072997" cy="4007750"/>
            <wp:effectExtent l="76200" t="76200" r="137795" b="126365"/>
            <wp:wrapTopAndBottom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BEBA8EAE-BF5A-486C-A8C5-ECC9F3942E4B}">
                          <a14:imgProps xmlns:a14="http://schemas.microsoft.com/office/drawing/2010/main">
                            <a14:imgLayer r:embed="rId34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2997" cy="400775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anchor>
        </w:drawing>
      </w:r>
      <w:r w:rsidR="00B57D8E" w:rsidRPr="004511EB">
        <w:rPr>
          <w:rFonts w:ascii="Times New Roman" w:hAnsi="Times New Roman" w:cs="Times New Roman"/>
          <w:b/>
          <w:bCs/>
          <w:sz w:val="24"/>
          <w:szCs w:val="24"/>
        </w:rPr>
        <w:t>Q2.</w:t>
      </w:r>
      <w:r w:rsidR="00B57D8E" w:rsidRPr="004511EB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43369CDF" w14:textId="2BA2A4BA" w:rsidR="00B57D8E" w:rsidRPr="004511EB" w:rsidRDefault="00B57D8E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</w:p>
    <w:p w14:paraId="5E557006" w14:textId="51BD42F3" w:rsidR="00B57D8E" w:rsidRPr="004511EB" w:rsidRDefault="003461C5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4511E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59264" behindDoc="0" locked="0" layoutInCell="1" allowOverlap="1" wp14:anchorId="6888C64F" wp14:editId="39029C72">
            <wp:simplePos x="0" y="0"/>
            <wp:positionH relativeFrom="column">
              <wp:posOffset>-168910</wp:posOffset>
            </wp:positionH>
            <wp:positionV relativeFrom="paragraph">
              <wp:posOffset>400685</wp:posOffset>
            </wp:positionV>
            <wp:extent cx="6167120" cy="3187700"/>
            <wp:effectExtent l="76200" t="76200" r="138430" b="127000"/>
            <wp:wrapTopAndBottom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BEBA8EAE-BF5A-486C-A8C5-ECC9F3942E4B}">
                          <a14:imgProps xmlns:a14="http://schemas.microsoft.com/office/drawing/2010/main">
                            <a14:imgLayer r:embed="rId36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7120" cy="318770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57D8E" w:rsidRPr="004511EB">
        <w:rPr>
          <w:rFonts w:ascii="Times New Roman" w:hAnsi="Times New Roman" w:cs="Times New Roman"/>
          <w:b/>
          <w:bCs/>
          <w:sz w:val="24"/>
          <w:szCs w:val="24"/>
        </w:rPr>
        <w:t>Q3.</w:t>
      </w:r>
    </w:p>
    <w:p w14:paraId="716EF028" w14:textId="52734F03" w:rsidR="00B57D8E" w:rsidRPr="004511EB" w:rsidRDefault="003461C5" w:rsidP="00B57D8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2336" behindDoc="0" locked="0" layoutInCell="1" allowOverlap="1" wp14:anchorId="379BDCB5" wp14:editId="15F69294">
            <wp:simplePos x="0" y="0"/>
            <wp:positionH relativeFrom="column">
              <wp:posOffset>-158115</wp:posOffset>
            </wp:positionH>
            <wp:positionV relativeFrom="paragraph">
              <wp:posOffset>412115</wp:posOffset>
            </wp:positionV>
            <wp:extent cx="6276975" cy="3400425"/>
            <wp:effectExtent l="76200" t="76200" r="142875" b="142875"/>
            <wp:wrapTopAndBottom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BEBA8EAE-BF5A-486C-A8C5-ECC9F3942E4B}">
                          <a14:imgProps xmlns:a14="http://schemas.microsoft.com/office/drawing/2010/main">
                            <a14:imgLayer r:embed="rId38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6975" cy="3400425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57D8E" w:rsidRPr="004511EB">
        <w:rPr>
          <w:rFonts w:ascii="Times New Roman" w:hAnsi="Times New Roman" w:cs="Times New Roman"/>
          <w:b/>
          <w:bCs/>
          <w:sz w:val="24"/>
          <w:szCs w:val="24"/>
        </w:rPr>
        <w:t>Q4.</w:t>
      </w:r>
      <w:r w:rsidR="00B57D8E" w:rsidRPr="004511EB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B57D8E" w:rsidRPr="004511EB">
        <w:rPr>
          <w:rFonts w:ascii="Times New Roman" w:hAnsi="Times New Roman" w:cs="Times New Roman"/>
          <w:sz w:val="24"/>
          <w:szCs w:val="24"/>
        </w:rPr>
        <w:t> </w:t>
      </w:r>
    </w:p>
    <w:p w14:paraId="310F015E" w14:textId="5541A567" w:rsidR="00B57D8E" w:rsidRPr="004511EB" w:rsidRDefault="00B57D8E" w:rsidP="00B57D8E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14EF9142" w14:textId="77777777" w:rsidR="00B57D8E" w:rsidRPr="004511EB" w:rsidRDefault="00B57D8E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</w:p>
    <w:p w14:paraId="45A455B0" w14:textId="77777777" w:rsidR="00B57D8E" w:rsidRPr="004511EB" w:rsidRDefault="00B57D8E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</w:p>
    <w:p w14:paraId="4C780A11" w14:textId="77777777" w:rsidR="00B57D8E" w:rsidRPr="004511EB" w:rsidRDefault="00B57D8E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</w:p>
    <w:p w14:paraId="342712CE" w14:textId="77777777" w:rsidR="00B57D8E" w:rsidRPr="004511EB" w:rsidRDefault="00B57D8E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</w:p>
    <w:p w14:paraId="5A094080" w14:textId="77777777" w:rsidR="00B57D8E" w:rsidRPr="004511EB" w:rsidRDefault="00B57D8E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</w:p>
    <w:p w14:paraId="2FFC5C45" w14:textId="77777777" w:rsidR="00B57D8E" w:rsidRPr="004511EB" w:rsidRDefault="00B57D8E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</w:p>
    <w:p w14:paraId="7F6CA0E0" w14:textId="77777777" w:rsidR="00B57D8E" w:rsidRPr="004511EB" w:rsidRDefault="00B57D8E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</w:p>
    <w:p w14:paraId="05649B1A" w14:textId="77777777" w:rsidR="00B57D8E" w:rsidRPr="004511EB" w:rsidRDefault="00B57D8E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</w:p>
    <w:p w14:paraId="7F9EF34E" w14:textId="77777777" w:rsidR="00B57D8E" w:rsidRPr="004511EB" w:rsidRDefault="00B57D8E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</w:p>
    <w:p w14:paraId="0FE906C0" w14:textId="77777777" w:rsidR="00B57D8E" w:rsidRPr="004511EB" w:rsidRDefault="00B57D8E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</w:p>
    <w:p w14:paraId="79B4C08C" w14:textId="77777777" w:rsidR="00B57D8E" w:rsidRPr="004511EB" w:rsidRDefault="00B57D8E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</w:p>
    <w:p w14:paraId="264BC208" w14:textId="77777777" w:rsidR="00B57D8E" w:rsidRPr="004511EB" w:rsidRDefault="00B57D8E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</w:p>
    <w:p w14:paraId="435F7A75" w14:textId="77777777" w:rsidR="00B57D8E" w:rsidRPr="004511EB" w:rsidRDefault="00B57D8E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</w:p>
    <w:p w14:paraId="40E9B445" w14:textId="77777777" w:rsidR="00B57D8E" w:rsidRPr="004511EB" w:rsidRDefault="00B57D8E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</w:p>
    <w:p w14:paraId="5C1FC8F5" w14:textId="77777777" w:rsidR="003461C5" w:rsidRDefault="003461C5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7B449B1" w14:textId="4C26B7F2" w:rsidR="00B57D8E" w:rsidRPr="004511EB" w:rsidRDefault="003461C5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  <w:r w:rsidRPr="004511EB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5408" behindDoc="0" locked="0" layoutInCell="1" allowOverlap="1" wp14:anchorId="2F9C00DB" wp14:editId="4EBFB4F7">
            <wp:simplePos x="0" y="0"/>
            <wp:positionH relativeFrom="column">
              <wp:posOffset>-116958</wp:posOffset>
            </wp:positionH>
            <wp:positionV relativeFrom="paragraph">
              <wp:posOffset>319553</wp:posOffset>
            </wp:positionV>
            <wp:extent cx="6107502" cy="3799207"/>
            <wp:effectExtent l="0" t="0" r="7620" b="0"/>
            <wp:wrapTopAndBottom/>
            <wp:docPr id="290" name="Picture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9">
                      <a:extLst>
                        <a:ext uri="{BEBA8EAE-BF5A-486C-A8C5-ECC9F3942E4B}">
                          <a14:imgProps xmlns:a14="http://schemas.microsoft.com/office/drawing/2010/main">
                            <a14:imgLayer r:embed="rId40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437"/>
                    <a:stretch/>
                  </pic:blipFill>
                  <pic:spPr bwMode="auto">
                    <a:xfrm>
                      <a:off x="0" y="0"/>
                      <a:ext cx="6107502" cy="37992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B57D8E" w:rsidRPr="004511EB">
        <w:rPr>
          <w:rFonts w:ascii="Times New Roman" w:hAnsi="Times New Roman" w:cs="Times New Roman"/>
          <w:b/>
          <w:bCs/>
          <w:sz w:val="24"/>
          <w:szCs w:val="24"/>
        </w:rPr>
        <w:t>Q5.</w:t>
      </w:r>
    </w:p>
    <w:p w14:paraId="44B373B4" w14:textId="27539277" w:rsidR="00B57D8E" w:rsidRPr="004511EB" w:rsidRDefault="00B57D8E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4A7BDD46" w14:textId="77777777" w:rsidR="00B57D8E" w:rsidRPr="004511EB" w:rsidRDefault="00B57D8E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1C6308EE" w14:textId="77777777" w:rsidR="00B57D8E" w:rsidRPr="004511EB" w:rsidRDefault="00B57D8E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1E5A5AEB" w14:textId="77777777" w:rsidR="00B57D8E" w:rsidRPr="004511EB" w:rsidRDefault="00B57D8E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0B5EB5A7" w14:textId="77777777" w:rsidR="00B57D8E" w:rsidRPr="004511EB" w:rsidRDefault="00B57D8E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4B6B77B2" w14:textId="77777777" w:rsidR="00B57D8E" w:rsidRPr="004511EB" w:rsidRDefault="00B57D8E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74DBD20F" w14:textId="77777777" w:rsidR="00B57D8E" w:rsidRPr="004511EB" w:rsidRDefault="00B57D8E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49828D6D" w14:textId="6CD10E91" w:rsidR="005631F6" w:rsidRPr="004511EB" w:rsidRDefault="005631F6" w:rsidP="005631F6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</w:p>
    <w:p w14:paraId="38419B9F" w14:textId="49CBE27C" w:rsidR="00B57D8E" w:rsidRPr="004511EB" w:rsidRDefault="005631F6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4511EB">
        <w:rPr>
          <w:rFonts w:ascii="Times New Roman" w:hAnsi="Times New Roman" w:cs="Times New Roman"/>
          <w:b/>
          <w:bCs/>
          <w:noProof/>
          <w:sz w:val="24"/>
          <w:szCs w:val="24"/>
          <w:u w:val="single"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646976" behindDoc="0" locked="0" layoutInCell="1" allowOverlap="1" wp14:anchorId="70939699" wp14:editId="25FF2F72">
                <wp:simplePos x="0" y="0"/>
                <wp:positionH relativeFrom="column">
                  <wp:posOffset>8626</wp:posOffset>
                </wp:positionH>
                <wp:positionV relativeFrom="paragraph">
                  <wp:posOffset>-258792</wp:posOffset>
                </wp:positionV>
                <wp:extent cx="483080" cy="267287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3080" cy="26728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3808EAF" w14:textId="4663F63D" w:rsidR="005631F6" w:rsidRPr="005631F6" w:rsidRDefault="005631F6">
                            <w:pPr>
                              <w:rPr>
                                <w:b/>
                              </w:rPr>
                            </w:pPr>
                            <w:r w:rsidRPr="005631F6">
                              <w:rPr>
                                <w:b/>
                              </w:rPr>
                              <w:t>Q6</w:t>
                            </w:r>
                            <w:r>
                              <w:rPr>
                                <w:b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0939699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.7pt;margin-top:-20.4pt;width:38.05pt;height:21.05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" stroked="f">
                <v:textbox>
                  <w:txbxContent>
                    <w:p w14:paraId="23808EAF" w14:textId="4663F63D" w:rsidR="005631F6" w:rsidRPr="005631F6" w:rsidRDefault="005631F6">
                      <w:pPr>
                        <w:rPr>
                          <w:b/>
                        </w:rPr>
                      </w:pPr>
                      <w:r w:rsidRPr="005631F6">
                        <w:rPr>
                          <w:b/>
                        </w:rPr>
                        <w:t>Q6</w:t>
                      </w:r>
                      <w:r>
                        <w:rPr>
                          <w:b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B57D8E" w:rsidRPr="004511E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31A79A0" wp14:editId="04A6DB6C">
            <wp:extent cx="5717250" cy="9437298"/>
            <wp:effectExtent l="76200" t="76200" r="131445" b="12636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BEBA8EAE-BF5A-486C-A8C5-ECC9F3942E4B}">
                          <a14:imgProps xmlns:a14="http://schemas.microsoft.com/office/drawing/2010/main">
                            <a14:imgLayer r:embed="rId42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569" cy="9452681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bookmarkEnd w:id="4"/>
    <w:p w14:paraId="17C83EBB" w14:textId="77777777" w:rsidR="00BC6E7E" w:rsidRDefault="00BC6E7E" w:rsidP="00BC6E7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1E6A32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6432" behindDoc="0" locked="0" layoutInCell="1" allowOverlap="1" wp14:anchorId="32C91C99" wp14:editId="685ADBF7">
            <wp:simplePos x="0" y="0"/>
            <wp:positionH relativeFrom="rightMargin">
              <wp:align>left</wp:align>
            </wp:positionH>
            <wp:positionV relativeFrom="paragraph">
              <wp:posOffset>-725170</wp:posOffset>
            </wp:positionV>
            <wp:extent cx="757555" cy="721995"/>
            <wp:effectExtent l="0" t="0" r="4445" b="1905"/>
            <wp:wrapNone/>
            <wp:docPr id="3" name="Picture 3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bCs/>
          <w:sz w:val="32"/>
          <w:szCs w:val="32"/>
          <w:u w:val="single"/>
        </w:rPr>
        <w:t>Silver</w:t>
      </w:r>
      <w:r w:rsidRPr="00576290">
        <w:rPr>
          <w:rFonts w:ascii="Times New Roman" w:hAnsi="Times New Roman" w:cs="Times New Roman"/>
          <w:b/>
          <w:bCs/>
          <w:sz w:val="32"/>
          <w:szCs w:val="32"/>
          <w:u w:val="single"/>
        </w:rPr>
        <w:t xml:space="preserve"> Questions</w:t>
      </w:r>
      <w:r w:rsidRPr="00576290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drawing>
          <wp:anchor distT="0" distB="0" distL="114300" distR="114300" simplePos="0" relativeHeight="251667456" behindDoc="1" locked="0" layoutInCell="1" allowOverlap="1" wp14:anchorId="00B59064" wp14:editId="5070F0E4">
            <wp:simplePos x="0" y="0"/>
            <wp:positionH relativeFrom="column">
              <wp:posOffset>2038350</wp:posOffset>
            </wp:positionH>
            <wp:positionV relativeFrom="paragraph">
              <wp:posOffset>86360</wp:posOffset>
            </wp:positionV>
            <wp:extent cx="323790" cy="466725"/>
            <wp:effectExtent l="0" t="0" r="635" b="0"/>
            <wp:wrapNone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79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81B4999" w14:textId="77777777" w:rsidR="00BC6E7E" w:rsidRPr="00920EF0" w:rsidRDefault="00BC6E7E" w:rsidP="00BC6E7E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920EF0">
        <w:rPr>
          <w:rFonts w:ascii="Times New Roman" w:hAnsi="Times New Roman" w:cs="Times New Roman"/>
          <w:b/>
          <w:bCs/>
          <w:sz w:val="24"/>
          <w:szCs w:val="24"/>
        </w:rPr>
        <w:t>Calculators may not be used</w:t>
      </w:r>
    </w:p>
    <w:p w14:paraId="49E35F3A" w14:textId="354EE6B8" w:rsidR="00BC6E7E" w:rsidRPr="00920EF0" w:rsidRDefault="00BC6E7E" w:rsidP="00BC6E7E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920EF0">
        <w:rPr>
          <w:rFonts w:ascii="Times New Roman" w:hAnsi="Times New Roman" w:cs="Times New Roman"/>
          <w:sz w:val="24"/>
          <w:szCs w:val="24"/>
        </w:rPr>
        <w:t>The total mark for this section is 3</w:t>
      </w:r>
      <w:r>
        <w:rPr>
          <w:rFonts w:ascii="Times New Roman" w:hAnsi="Times New Roman" w:cs="Times New Roman"/>
          <w:sz w:val="24"/>
          <w:szCs w:val="24"/>
        </w:rPr>
        <w:t>7</w:t>
      </w:r>
    </w:p>
    <w:p w14:paraId="338BED45" w14:textId="77777777" w:rsidR="005631F6" w:rsidRPr="004511EB" w:rsidRDefault="005631F6" w:rsidP="0040134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5B0F629" w14:textId="2EF5FB5C" w:rsidR="005631F6" w:rsidRPr="004511EB" w:rsidRDefault="005631F6" w:rsidP="005631F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4511EB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4511EB">
        <w:rPr>
          <w:rFonts w:ascii="Times New Roman" w:hAnsi="Times New Roman" w:cs="Times New Roman"/>
          <w:sz w:val="24"/>
          <w:szCs w:val="24"/>
        </w:rPr>
        <w:t> </w:t>
      </w:r>
    </w:p>
    <w:p w14:paraId="30E05FBB" w14:textId="77777777" w:rsidR="005631F6" w:rsidRPr="004511EB" w:rsidRDefault="005631F6" w:rsidP="005631F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sz w:val="24"/>
          <w:szCs w:val="24"/>
        </w:rPr>
        <w:t xml:space="preserve">A curve has equation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4511EB">
        <w:rPr>
          <w:rFonts w:ascii="Times New Roman" w:hAnsi="Times New Roman" w:cs="Times New Roman"/>
          <w:sz w:val="24"/>
          <w:szCs w:val="24"/>
        </w:rPr>
        <w:t xml:space="preserve"> = f(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511EB">
        <w:rPr>
          <w:rFonts w:ascii="Times New Roman" w:hAnsi="Times New Roman" w:cs="Times New Roman"/>
          <w:sz w:val="24"/>
          <w:szCs w:val="24"/>
        </w:rPr>
        <w:t>) and passes through the point (4, 22).</w:t>
      </w:r>
    </w:p>
    <w:p w14:paraId="2AC564CC" w14:textId="77777777" w:rsidR="005631F6" w:rsidRPr="004511EB" w:rsidRDefault="005631F6" w:rsidP="005631F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sz w:val="24"/>
          <w:szCs w:val="24"/>
        </w:rPr>
        <w:t>Given that</w:t>
      </w:r>
    </w:p>
    <w:p w14:paraId="71B8B41B" w14:textId="65E86A48" w:rsidR="005631F6" w:rsidRPr="004511EB" w:rsidRDefault="005631F6" w:rsidP="005631F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sz w:val="24"/>
          <w:szCs w:val="24"/>
        </w:rPr>
        <w:t>f '(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511EB">
        <w:rPr>
          <w:rFonts w:ascii="Times New Roman" w:hAnsi="Times New Roman" w:cs="Times New Roman"/>
          <w:sz w:val="24"/>
          <w:szCs w:val="24"/>
        </w:rPr>
        <w:t>) = 3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511E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511EB">
        <w:rPr>
          <w:rFonts w:ascii="Times New Roman" w:hAnsi="Times New Roman" w:cs="Times New Roman"/>
          <w:sz w:val="24"/>
          <w:szCs w:val="24"/>
        </w:rPr>
        <w:t xml:space="preserve"> − 3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511E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6CFD1F91" wp14:editId="30707940">
            <wp:extent cx="69215" cy="241300"/>
            <wp:effectExtent l="0" t="0" r="6985" b="6350"/>
            <wp:docPr id="288" name="Pictur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21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11EB">
        <w:rPr>
          <w:rFonts w:ascii="Times New Roman" w:hAnsi="Times New Roman" w:cs="Times New Roman"/>
          <w:sz w:val="24"/>
          <w:szCs w:val="24"/>
        </w:rPr>
        <w:t xml:space="preserve"> − 7,</w:t>
      </w:r>
    </w:p>
    <w:p w14:paraId="55E27362" w14:textId="7B174029" w:rsidR="005631F6" w:rsidRDefault="005631F6" w:rsidP="005631F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sz w:val="24"/>
          <w:szCs w:val="24"/>
        </w:rPr>
        <w:t>use integration to find f(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511EB">
        <w:rPr>
          <w:rFonts w:ascii="Times New Roman" w:hAnsi="Times New Roman" w:cs="Times New Roman"/>
          <w:sz w:val="24"/>
          <w:szCs w:val="24"/>
        </w:rPr>
        <w:t>), giving each term in its simplest form.</w:t>
      </w:r>
    </w:p>
    <w:p w14:paraId="46055BBB" w14:textId="77777777" w:rsidR="00BC6E7E" w:rsidRDefault="00BC6E7E" w:rsidP="005631F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4A0DFA33" w14:textId="5DFF6DE9" w:rsidR="00BC6E7E" w:rsidRPr="00BB67D1" w:rsidRDefault="00BC6E7E" w:rsidP="00BC6E7E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B67D1">
        <w:rPr>
          <w:rFonts w:ascii="Times New Roman" w:hAnsi="Times New Roman"/>
          <w:b/>
          <w:bCs/>
          <w:sz w:val="24"/>
          <w:szCs w:val="24"/>
        </w:rPr>
        <w:t xml:space="preserve">(Total for Question 1 is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BB67D1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15444222" w14:textId="77777777" w:rsidR="00BC6E7E" w:rsidRPr="00645926" w:rsidRDefault="00BC6E7E" w:rsidP="00BC6E7E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BB67D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355C28AA" w14:textId="77777777" w:rsidR="00BC6E7E" w:rsidRDefault="00BC6E7E" w:rsidP="005631F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bookmarkStart w:id="5" w:name="SiMS"/>
    </w:p>
    <w:p w14:paraId="7F550770" w14:textId="2B90D468" w:rsidR="005631F6" w:rsidRPr="004511EB" w:rsidRDefault="00B65DCB" w:rsidP="005631F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b/>
          <w:bCs/>
          <w:sz w:val="24"/>
          <w:szCs w:val="24"/>
        </w:rPr>
        <w:t>Q2</w:t>
      </w:r>
      <w:r w:rsidR="005631F6" w:rsidRPr="004511EB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5631F6" w:rsidRPr="004511EB">
        <w:rPr>
          <w:rFonts w:ascii="Times New Roman" w:hAnsi="Times New Roman" w:cs="Times New Roman"/>
          <w:sz w:val="24"/>
          <w:szCs w:val="24"/>
        </w:rPr>
        <w:t> </w:t>
      </w:r>
    </w:p>
    <w:p w14:paraId="7C0B52C3" w14:textId="77777777" w:rsidR="005631F6" w:rsidRPr="004511EB" w:rsidRDefault="005631F6" w:rsidP="005631F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sz w:val="24"/>
          <w:szCs w:val="24"/>
        </w:rPr>
        <w:t xml:space="preserve">The gradient of a curve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4511EB">
        <w:rPr>
          <w:rFonts w:ascii="Times New Roman" w:hAnsi="Times New Roman" w:cs="Times New Roman"/>
          <w:sz w:val="24"/>
          <w:szCs w:val="24"/>
        </w:rPr>
        <w:t xml:space="preserve"> is given by</w:t>
      </w:r>
    </w:p>
    <w:p w14:paraId="59730570" w14:textId="629D0869" w:rsidR="005631F6" w:rsidRPr="004511EB" w:rsidRDefault="00BC6E7E" w:rsidP="005631F6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C6E7E">
        <w:rPr>
          <w:rFonts w:ascii="Times New Roman" w:hAnsi="Times New Roman" w:cs="Times New Roman"/>
          <w:position w:val="-24"/>
          <w:sz w:val="24"/>
          <w:szCs w:val="24"/>
        </w:rPr>
        <w:object w:dxaOrig="2079" w:dyaOrig="660" w14:anchorId="660A7877">
          <v:shape id="_x0000_i1030" type="#_x0000_t75" style="width:103.55pt;height:32.7pt" o:ole="">
            <v:imagedata r:id="rId45" o:title=""/>
          </v:shape>
          <o:OLEObject Type="Embed" ProgID="Equation.DSMT4" ShapeID="_x0000_i1030" DrawAspect="Content" ObjectID="_1727259236" r:id="rId4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CA48A9B" w14:textId="4D67EF97" w:rsidR="005631F6" w:rsidRPr="004511EB" w:rsidRDefault="005631F6" w:rsidP="005631F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sz w:val="24"/>
          <w:szCs w:val="24"/>
        </w:rPr>
        <w:t xml:space="preserve">(a)  Show that  </w:t>
      </w:r>
      <w:r w:rsidR="00BC6E7E" w:rsidRPr="00BC6E7E">
        <w:rPr>
          <w:rFonts w:ascii="Times New Roman" w:hAnsi="Times New Roman" w:cs="Times New Roman"/>
          <w:position w:val="-24"/>
          <w:sz w:val="24"/>
          <w:szCs w:val="24"/>
        </w:rPr>
        <w:object w:dxaOrig="1740" w:dyaOrig="620" w14:anchorId="0262A92C">
          <v:shape id="_x0000_i1031" type="#_x0000_t75" style="width:86.95pt;height:31pt" o:ole="">
            <v:imagedata r:id="rId47" o:title=""/>
          </v:shape>
          <o:OLEObject Type="Embed" ProgID="Equation.DSMT4" ShapeID="_x0000_i1031" DrawAspect="Content" ObjectID="_1727259237" r:id="rId48"/>
        </w:object>
      </w:r>
      <w:r w:rsidR="00BC6E7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F662BE2" w14:textId="77777777" w:rsidR="005631F6" w:rsidRPr="004511EB" w:rsidRDefault="005631F6" w:rsidP="005631F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4DAE5332" w14:textId="77777777" w:rsidR="005631F6" w:rsidRPr="004511EB" w:rsidRDefault="005631F6" w:rsidP="005631F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sz w:val="24"/>
          <w:szCs w:val="24"/>
        </w:rPr>
        <w:t xml:space="preserve">The point (3, 20) lies on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4511EB">
        <w:rPr>
          <w:rFonts w:ascii="Times New Roman" w:hAnsi="Times New Roman" w:cs="Times New Roman"/>
          <w:sz w:val="24"/>
          <w:szCs w:val="24"/>
        </w:rPr>
        <w:t>.</w:t>
      </w:r>
    </w:p>
    <w:p w14:paraId="33BA73B1" w14:textId="77777777" w:rsidR="005631F6" w:rsidRPr="004511EB" w:rsidRDefault="005631F6" w:rsidP="005631F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sz w:val="24"/>
          <w:szCs w:val="24"/>
        </w:rPr>
        <w:t xml:space="preserve">(b)  Find an equation for the curve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4511EB">
        <w:rPr>
          <w:rFonts w:ascii="Times New Roman" w:hAnsi="Times New Roman" w:cs="Times New Roman"/>
          <w:sz w:val="24"/>
          <w:szCs w:val="24"/>
        </w:rPr>
        <w:t xml:space="preserve"> in the form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4511EB">
        <w:rPr>
          <w:rFonts w:ascii="Times New Roman" w:hAnsi="Times New Roman" w:cs="Times New Roman"/>
          <w:sz w:val="24"/>
          <w:szCs w:val="24"/>
        </w:rPr>
        <w:t xml:space="preserve"> = f(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511EB">
        <w:rPr>
          <w:rFonts w:ascii="Times New Roman" w:hAnsi="Times New Roman" w:cs="Times New Roman"/>
          <w:sz w:val="24"/>
          <w:szCs w:val="24"/>
        </w:rPr>
        <w:t>).</w:t>
      </w:r>
    </w:p>
    <w:p w14:paraId="5E3C8C2B" w14:textId="760B2934" w:rsidR="005631F6" w:rsidRDefault="005631F6" w:rsidP="00BC6E7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b/>
          <w:bCs/>
          <w:sz w:val="24"/>
          <w:szCs w:val="24"/>
        </w:rPr>
        <w:t>(6)</w:t>
      </w:r>
    </w:p>
    <w:p w14:paraId="25389785" w14:textId="77777777" w:rsidR="00BC6E7E" w:rsidRPr="004511EB" w:rsidRDefault="00BC6E7E" w:rsidP="00BC6E7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4474DE4" w14:textId="7599045F" w:rsidR="00BC6E7E" w:rsidRPr="00BB67D1" w:rsidRDefault="00BC6E7E" w:rsidP="00BC6E7E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B67D1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 xml:space="preserve">2 </w:t>
      </w:r>
      <w:r w:rsidRPr="00BB67D1">
        <w:rPr>
          <w:rFonts w:ascii="Times New Roman" w:hAnsi="Times New Roman"/>
          <w:b/>
          <w:bCs/>
          <w:sz w:val="24"/>
          <w:szCs w:val="24"/>
        </w:rPr>
        <w:t xml:space="preserve">is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BB67D1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6E84200F" w14:textId="77777777" w:rsidR="00BC6E7E" w:rsidRPr="00645926" w:rsidRDefault="00BC6E7E" w:rsidP="00BC6E7E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BB67D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4970C9FF" w14:textId="72F09491" w:rsidR="00B65DCB" w:rsidRPr="004511EB" w:rsidRDefault="00B65DCB" w:rsidP="00BC6E7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2231374" w14:textId="77777777" w:rsidR="00BC6E7E" w:rsidRDefault="00BC6E7E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33CD90B3" w14:textId="790BBB73" w:rsidR="00B65DCB" w:rsidRPr="004511EB" w:rsidRDefault="00B65DCB" w:rsidP="00B65DC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</w:p>
    <w:p w14:paraId="7034E569" w14:textId="77777777" w:rsidR="00B65DCB" w:rsidRPr="004511EB" w:rsidRDefault="00B65DCB" w:rsidP="00B65DC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sz w:val="24"/>
          <w:szCs w:val="24"/>
        </w:rPr>
        <w:t xml:space="preserve">A curve has equation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4511EB">
        <w:rPr>
          <w:rFonts w:ascii="Times New Roman" w:hAnsi="Times New Roman" w:cs="Times New Roman"/>
          <w:sz w:val="24"/>
          <w:szCs w:val="24"/>
        </w:rPr>
        <w:t xml:space="preserve"> = f(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511EB">
        <w:rPr>
          <w:rFonts w:ascii="Times New Roman" w:hAnsi="Times New Roman" w:cs="Times New Roman"/>
          <w:sz w:val="24"/>
          <w:szCs w:val="24"/>
        </w:rPr>
        <w:t xml:space="preserve">). The point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4511EB">
        <w:rPr>
          <w:rFonts w:ascii="Times New Roman" w:hAnsi="Times New Roman" w:cs="Times New Roman"/>
          <w:sz w:val="24"/>
          <w:szCs w:val="24"/>
        </w:rPr>
        <w:t xml:space="preserve"> with coordinates (9, 0) lies on the curve.</w:t>
      </w:r>
    </w:p>
    <w:p w14:paraId="3851EACD" w14:textId="77777777" w:rsidR="00B65DCB" w:rsidRPr="004511EB" w:rsidRDefault="00B65DCB" w:rsidP="00B65DC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sz w:val="24"/>
          <w:szCs w:val="24"/>
        </w:rPr>
        <w:t>Given that</w:t>
      </w:r>
    </w:p>
    <w:p w14:paraId="39A9857A" w14:textId="70BE5764" w:rsidR="00B65DCB" w:rsidRPr="004511EB" w:rsidRDefault="00BC6E7E" w:rsidP="00BC6E7E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C6E7E">
        <w:rPr>
          <w:rFonts w:ascii="Times New Roman" w:hAnsi="Times New Roman" w:cs="Times New Roman"/>
          <w:position w:val="-28"/>
          <w:sz w:val="24"/>
          <w:szCs w:val="24"/>
        </w:rPr>
        <w:object w:dxaOrig="1960" w:dyaOrig="660" w14:anchorId="663C82A3">
          <v:shape id="_x0000_i1032" type="#_x0000_t75" style="width:98.05pt;height:32.7pt" o:ole="">
            <v:imagedata r:id="rId49" o:title=""/>
          </v:shape>
          <o:OLEObject Type="Embed" ProgID="Equation.DSMT4" ShapeID="_x0000_i1032" DrawAspect="Content" ObjectID="_1727259238" r:id="rId50"/>
        </w:object>
      </w:r>
    </w:p>
    <w:p w14:paraId="1B3E69C0" w14:textId="77777777" w:rsidR="00BC6E7E" w:rsidRDefault="00B65DCB" w:rsidP="00B65DC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sz w:val="24"/>
          <w:szCs w:val="24"/>
        </w:rPr>
        <w:br/>
        <w:t>(a)  find f(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511EB">
        <w:rPr>
          <w:rFonts w:ascii="Times New Roman" w:hAnsi="Times New Roman" w:cs="Times New Roman"/>
          <w:sz w:val="24"/>
          <w:szCs w:val="24"/>
        </w:rPr>
        <w:t xml:space="preserve">).                                                                                                                           </w:t>
      </w:r>
    </w:p>
    <w:p w14:paraId="113004D8" w14:textId="700981C8" w:rsidR="00BC6E7E" w:rsidRDefault="00B65DCB" w:rsidP="00BC6E7E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b/>
          <w:bCs/>
          <w:sz w:val="24"/>
          <w:szCs w:val="24"/>
        </w:rPr>
        <w:t>(6)</w:t>
      </w:r>
    </w:p>
    <w:p w14:paraId="63459903" w14:textId="512B9CED" w:rsidR="00B65DCB" w:rsidRPr="004511EB" w:rsidRDefault="00B65DCB" w:rsidP="00B65DC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sz w:val="24"/>
          <w:szCs w:val="24"/>
        </w:rPr>
        <w:t xml:space="preserve">(b)  Find the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511EB">
        <w:rPr>
          <w:rFonts w:ascii="Times New Roman" w:hAnsi="Times New Roman" w:cs="Times New Roman"/>
          <w:sz w:val="24"/>
          <w:szCs w:val="24"/>
        </w:rPr>
        <w:t xml:space="preserve">-coordinates of the two points on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4511EB">
        <w:rPr>
          <w:rFonts w:ascii="Times New Roman" w:hAnsi="Times New Roman" w:cs="Times New Roman"/>
          <w:sz w:val="24"/>
          <w:szCs w:val="24"/>
        </w:rPr>
        <w:t xml:space="preserve"> = f(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511EB">
        <w:rPr>
          <w:rFonts w:ascii="Times New Roman" w:hAnsi="Times New Roman" w:cs="Times New Roman"/>
          <w:sz w:val="24"/>
          <w:szCs w:val="24"/>
        </w:rPr>
        <w:t>) where the gradient of the curve is equal to 10</w:t>
      </w:r>
    </w:p>
    <w:p w14:paraId="000C00F4" w14:textId="146BD6A4" w:rsidR="00B65DCB" w:rsidRDefault="00B65DCB" w:rsidP="00B65DC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4511EB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081606C8" w14:textId="77777777" w:rsidR="00BC6E7E" w:rsidRPr="004511EB" w:rsidRDefault="00BC6E7E" w:rsidP="00B65DC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46B9F93" w14:textId="0428EDD1" w:rsidR="00BC6E7E" w:rsidRPr="00BB67D1" w:rsidRDefault="00BC6E7E" w:rsidP="00BC6E7E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B67D1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BB67D1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0</w:t>
      </w:r>
      <w:r w:rsidRPr="00BB67D1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6FD5A669" w14:textId="77777777" w:rsidR="00BC6E7E" w:rsidRPr="00645926" w:rsidRDefault="00BC6E7E" w:rsidP="00BC6E7E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BB67D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00169928" w14:textId="77777777" w:rsidR="00BC6E7E" w:rsidRDefault="00BC6E7E" w:rsidP="00B65DC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C43EC01" w14:textId="31382A2B" w:rsidR="00B65DCB" w:rsidRPr="004511EB" w:rsidRDefault="00B65DCB" w:rsidP="00B65DC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b/>
          <w:bCs/>
          <w:sz w:val="24"/>
          <w:szCs w:val="24"/>
        </w:rPr>
        <w:t>Q4</w:t>
      </w:r>
      <w:r w:rsidRPr="004511EB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4511EB">
        <w:rPr>
          <w:rFonts w:ascii="Times New Roman" w:hAnsi="Times New Roman" w:cs="Times New Roman"/>
          <w:sz w:val="24"/>
          <w:szCs w:val="24"/>
        </w:rPr>
        <w:t> </w:t>
      </w:r>
    </w:p>
    <w:p w14:paraId="44C1A7E6" w14:textId="61439F80" w:rsidR="00B65DCB" w:rsidRPr="004511EB" w:rsidRDefault="00B65DCB" w:rsidP="00B65DCB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8C22CF7" wp14:editId="2404A53B">
            <wp:extent cx="4278630" cy="3467735"/>
            <wp:effectExtent l="0" t="0" r="7620" b="0"/>
            <wp:docPr id="294" name="Picture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8630" cy="3467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52EB9C" w14:textId="074A8534" w:rsidR="00B65DCB" w:rsidRPr="004511EB" w:rsidRDefault="00B65DCB" w:rsidP="00B65DC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sz w:val="24"/>
          <w:szCs w:val="24"/>
        </w:rPr>
        <w:t xml:space="preserve">Figure 2 shows the line with equation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4511EB">
        <w:rPr>
          <w:rFonts w:ascii="Times New Roman" w:hAnsi="Times New Roman" w:cs="Times New Roman"/>
          <w:sz w:val="24"/>
          <w:szCs w:val="24"/>
        </w:rPr>
        <w:t xml:space="preserve"> = 4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511EB">
        <w:rPr>
          <w:rFonts w:ascii="Times New Roman" w:hAnsi="Times New Roman" w:cs="Times New Roman"/>
          <w:sz w:val="24"/>
          <w:szCs w:val="24"/>
        </w:rPr>
        <w:t xml:space="preserve"> + 50 and the curve with equation </w:t>
      </w:r>
      <w:r w:rsidR="008C66B2" w:rsidRPr="004511EB"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4511EB">
        <w:rPr>
          <w:rFonts w:ascii="Times New Roman" w:hAnsi="Times New Roman" w:cs="Times New Roman"/>
          <w:sz w:val="24"/>
          <w:szCs w:val="24"/>
        </w:rPr>
        <w:t xml:space="preserve"> =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511E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511EB">
        <w:rPr>
          <w:rFonts w:ascii="Times New Roman" w:hAnsi="Times New Roman" w:cs="Times New Roman"/>
          <w:sz w:val="24"/>
          <w:szCs w:val="24"/>
        </w:rPr>
        <w:t xml:space="preserve"> + 8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511EB">
        <w:rPr>
          <w:rFonts w:ascii="Times New Roman" w:hAnsi="Times New Roman" w:cs="Times New Roman"/>
          <w:sz w:val="24"/>
          <w:szCs w:val="24"/>
        </w:rPr>
        <w:t xml:space="preserve"> + 18. The line cuts the curve at the points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4511EB">
        <w:rPr>
          <w:rFonts w:ascii="Times New Roman" w:hAnsi="Times New Roman" w:cs="Times New Roman"/>
          <w:sz w:val="24"/>
          <w:szCs w:val="24"/>
        </w:rPr>
        <w:t xml:space="preserve"> (−8, 18) and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4511EB">
        <w:rPr>
          <w:rFonts w:ascii="Times New Roman" w:hAnsi="Times New Roman" w:cs="Times New Roman"/>
          <w:sz w:val="24"/>
          <w:szCs w:val="24"/>
        </w:rPr>
        <w:t xml:space="preserve"> (4, 66).</w:t>
      </w:r>
    </w:p>
    <w:p w14:paraId="0C259D56" w14:textId="77777777" w:rsidR="00B65DCB" w:rsidRPr="004511EB" w:rsidRDefault="00B65DCB" w:rsidP="00B65DC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sz w:val="24"/>
          <w:szCs w:val="24"/>
        </w:rPr>
        <w:t xml:space="preserve">The shaded region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4511EB">
        <w:rPr>
          <w:rFonts w:ascii="Times New Roman" w:hAnsi="Times New Roman" w:cs="Times New Roman"/>
          <w:sz w:val="24"/>
          <w:szCs w:val="24"/>
        </w:rPr>
        <w:t xml:space="preserve"> is bounded by the line and the curve, as shown in Figure 2.</w:t>
      </w:r>
    </w:p>
    <w:p w14:paraId="1A11A1AB" w14:textId="77777777" w:rsidR="00B65DCB" w:rsidRPr="004511EB" w:rsidRDefault="00B65DCB" w:rsidP="00B65DC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sz w:val="24"/>
          <w:szCs w:val="24"/>
        </w:rPr>
        <w:t xml:space="preserve">Using calculus, find the area of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4511EB">
        <w:rPr>
          <w:rFonts w:ascii="Times New Roman" w:hAnsi="Times New Roman" w:cs="Times New Roman"/>
          <w:sz w:val="24"/>
          <w:szCs w:val="24"/>
        </w:rPr>
        <w:t>.</w:t>
      </w:r>
    </w:p>
    <w:p w14:paraId="3173E428" w14:textId="77777777" w:rsidR="00B65DCB" w:rsidRPr="004511EB" w:rsidRDefault="00B65DCB" w:rsidP="00B65DC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sz w:val="24"/>
          <w:szCs w:val="24"/>
        </w:rPr>
        <w:t> </w:t>
      </w:r>
    </w:p>
    <w:p w14:paraId="37C4B989" w14:textId="7E5057E0" w:rsidR="00BC6E7E" w:rsidRPr="00BB67D1" w:rsidRDefault="00BC6E7E" w:rsidP="00BC6E7E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B67D1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BB67D1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BB67D1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110E9B8F" w14:textId="77777777" w:rsidR="00BC6E7E" w:rsidRPr="00645926" w:rsidRDefault="00BC6E7E" w:rsidP="00BC6E7E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BB67D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2CE8F306" w14:textId="77777777" w:rsidR="00B65DCB" w:rsidRPr="004511EB" w:rsidRDefault="00B65DCB" w:rsidP="00B65DC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B02CB92" w14:textId="6B48187F" w:rsidR="00B65DCB" w:rsidRPr="004511EB" w:rsidRDefault="00B65DCB" w:rsidP="00B65DC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b/>
          <w:bCs/>
          <w:sz w:val="24"/>
          <w:szCs w:val="24"/>
        </w:rPr>
        <w:t>Q5</w:t>
      </w:r>
      <w:r w:rsidRPr="004511EB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4511EB">
        <w:rPr>
          <w:rFonts w:ascii="Times New Roman" w:hAnsi="Times New Roman" w:cs="Times New Roman"/>
          <w:sz w:val="24"/>
          <w:szCs w:val="24"/>
        </w:rPr>
        <w:t> </w:t>
      </w:r>
    </w:p>
    <w:p w14:paraId="55484F78" w14:textId="67442A8B" w:rsidR="00B65DCB" w:rsidRPr="004511EB" w:rsidRDefault="00B65DCB" w:rsidP="00B65DCB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188AAC5B" wp14:editId="58515AEE">
            <wp:extent cx="4839419" cy="2720732"/>
            <wp:effectExtent l="0" t="0" r="0" b="3810"/>
            <wp:docPr id="295" name="Pictur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9399" cy="27207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1D879C" w14:textId="77777777" w:rsidR="00B65DCB" w:rsidRPr="004511EB" w:rsidRDefault="00B65DCB" w:rsidP="00B65DCB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b/>
          <w:bCs/>
          <w:sz w:val="24"/>
          <w:szCs w:val="24"/>
        </w:rPr>
        <w:t>Figure 3</w:t>
      </w:r>
    </w:p>
    <w:p w14:paraId="0F20D654" w14:textId="77777777" w:rsidR="00BC6E7E" w:rsidRDefault="00BC6E7E" w:rsidP="00B65DC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51E83D6B" w14:textId="47E09E2C" w:rsidR="00B65DCB" w:rsidRPr="004511EB" w:rsidRDefault="00B65DCB" w:rsidP="00B65DC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sz w:val="24"/>
          <w:szCs w:val="24"/>
        </w:rPr>
        <w:t xml:space="preserve">Figure 3 shows a sketch of part of the curve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4511EB">
        <w:rPr>
          <w:rFonts w:ascii="Times New Roman" w:hAnsi="Times New Roman" w:cs="Times New Roman"/>
          <w:sz w:val="24"/>
          <w:szCs w:val="24"/>
        </w:rPr>
        <w:t xml:space="preserve"> with equation</w:t>
      </w:r>
    </w:p>
    <w:p w14:paraId="5589123A" w14:textId="77777777" w:rsidR="00B65DCB" w:rsidRPr="004511EB" w:rsidRDefault="00B65DCB" w:rsidP="00B65DCB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4511EB">
        <w:rPr>
          <w:rFonts w:ascii="Times New Roman" w:hAnsi="Times New Roman" w:cs="Times New Roman"/>
          <w:sz w:val="24"/>
          <w:szCs w:val="24"/>
        </w:rPr>
        <w:t xml:space="preserve"> =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511EB">
        <w:rPr>
          <w:rFonts w:ascii="Times New Roman" w:hAnsi="Times New Roman" w:cs="Times New Roman"/>
          <w:sz w:val="24"/>
          <w:szCs w:val="24"/>
        </w:rPr>
        <w:t>(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511EB">
        <w:rPr>
          <w:rFonts w:ascii="Times New Roman" w:hAnsi="Times New Roman" w:cs="Times New Roman"/>
          <w:sz w:val="24"/>
          <w:szCs w:val="24"/>
        </w:rPr>
        <w:t xml:space="preserve"> + 4)(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511EB">
        <w:rPr>
          <w:rFonts w:ascii="Times New Roman" w:hAnsi="Times New Roman" w:cs="Times New Roman"/>
          <w:sz w:val="24"/>
          <w:szCs w:val="24"/>
        </w:rPr>
        <w:t xml:space="preserve"> − 2)</w:t>
      </w:r>
    </w:p>
    <w:p w14:paraId="7DE182BA" w14:textId="77777777" w:rsidR="00BC6E7E" w:rsidRDefault="00BC6E7E" w:rsidP="00B65DC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068D2B8B" w14:textId="79CB0DE8" w:rsidR="00B65DCB" w:rsidRPr="004511EB" w:rsidRDefault="00B65DCB" w:rsidP="00B65DC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sz w:val="24"/>
          <w:szCs w:val="24"/>
        </w:rPr>
        <w:t xml:space="preserve">The curve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4511EB">
        <w:rPr>
          <w:rFonts w:ascii="Times New Roman" w:hAnsi="Times New Roman" w:cs="Times New Roman"/>
          <w:sz w:val="24"/>
          <w:szCs w:val="24"/>
        </w:rPr>
        <w:t xml:space="preserve"> crosses the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511EB">
        <w:rPr>
          <w:rFonts w:ascii="Times New Roman" w:hAnsi="Times New Roman" w:cs="Times New Roman"/>
          <w:sz w:val="24"/>
          <w:szCs w:val="24"/>
        </w:rPr>
        <w:t xml:space="preserve">-axis at the origin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4511EB">
        <w:rPr>
          <w:rFonts w:ascii="Times New Roman" w:hAnsi="Times New Roman" w:cs="Times New Roman"/>
          <w:sz w:val="24"/>
          <w:szCs w:val="24"/>
        </w:rPr>
        <w:t xml:space="preserve"> and at the points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4511EB">
        <w:rPr>
          <w:rFonts w:ascii="Times New Roman" w:hAnsi="Times New Roman" w:cs="Times New Roman"/>
          <w:sz w:val="24"/>
          <w:szCs w:val="24"/>
        </w:rPr>
        <w:t xml:space="preserve"> and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4511EB">
        <w:rPr>
          <w:rFonts w:ascii="Times New Roman" w:hAnsi="Times New Roman" w:cs="Times New Roman"/>
          <w:sz w:val="24"/>
          <w:szCs w:val="24"/>
        </w:rPr>
        <w:t>.</w:t>
      </w:r>
    </w:p>
    <w:p w14:paraId="70CC1942" w14:textId="77777777" w:rsidR="00B65DCB" w:rsidRPr="004511EB" w:rsidRDefault="00B65DCB" w:rsidP="00B65DC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sz w:val="24"/>
          <w:szCs w:val="24"/>
        </w:rPr>
        <w:br/>
        <w:t xml:space="preserve">(a)    Write down the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511EB">
        <w:rPr>
          <w:rFonts w:ascii="Times New Roman" w:hAnsi="Times New Roman" w:cs="Times New Roman"/>
          <w:sz w:val="24"/>
          <w:szCs w:val="24"/>
        </w:rPr>
        <w:t xml:space="preserve">-coordinates of the points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4511EB">
        <w:rPr>
          <w:rFonts w:ascii="Times New Roman" w:hAnsi="Times New Roman" w:cs="Times New Roman"/>
          <w:sz w:val="24"/>
          <w:szCs w:val="24"/>
        </w:rPr>
        <w:t xml:space="preserve"> and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4511EB">
        <w:rPr>
          <w:rFonts w:ascii="Times New Roman" w:hAnsi="Times New Roman" w:cs="Times New Roman"/>
          <w:sz w:val="24"/>
          <w:szCs w:val="24"/>
        </w:rPr>
        <w:t>.</w:t>
      </w:r>
    </w:p>
    <w:p w14:paraId="60F1E7CB" w14:textId="77777777" w:rsidR="00B65DCB" w:rsidRPr="004511EB" w:rsidRDefault="00B65DCB" w:rsidP="00B65DC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584C7386" w14:textId="77777777" w:rsidR="00BC6E7E" w:rsidRDefault="00BC6E7E" w:rsidP="00B65DC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3B564976" w14:textId="4F6106BD" w:rsidR="00B65DCB" w:rsidRPr="004511EB" w:rsidRDefault="00B65DCB" w:rsidP="00B65DC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sz w:val="24"/>
          <w:szCs w:val="24"/>
        </w:rPr>
        <w:t xml:space="preserve">The finite region, shown shaded in Figure 3, is bounded by the curve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4511EB">
        <w:rPr>
          <w:rFonts w:ascii="Times New Roman" w:hAnsi="Times New Roman" w:cs="Times New Roman"/>
          <w:sz w:val="24"/>
          <w:szCs w:val="24"/>
        </w:rPr>
        <w:t xml:space="preserve"> and the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511EB">
        <w:rPr>
          <w:rFonts w:ascii="Times New Roman" w:hAnsi="Times New Roman" w:cs="Times New Roman"/>
          <w:sz w:val="24"/>
          <w:szCs w:val="24"/>
        </w:rPr>
        <w:t>-axis.</w:t>
      </w:r>
    </w:p>
    <w:p w14:paraId="784D113A" w14:textId="77777777" w:rsidR="00B65DCB" w:rsidRPr="004511EB" w:rsidRDefault="00B65DCB" w:rsidP="00B65DC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sz w:val="24"/>
          <w:szCs w:val="24"/>
        </w:rPr>
        <w:t>(b)    Use integration to find the total area of the finite region shown shaded in Figure 3.</w:t>
      </w:r>
    </w:p>
    <w:p w14:paraId="3F9AC459" w14:textId="1C426818" w:rsidR="00B65DCB" w:rsidRDefault="00B65DCB" w:rsidP="00B65DC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4511EB">
        <w:rPr>
          <w:rFonts w:ascii="Times New Roman" w:hAnsi="Times New Roman" w:cs="Times New Roman"/>
          <w:b/>
          <w:bCs/>
          <w:sz w:val="24"/>
          <w:szCs w:val="24"/>
        </w:rPr>
        <w:t>(7)</w:t>
      </w:r>
    </w:p>
    <w:p w14:paraId="3AA02A39" w14:textId="77777777" w:rsidR="00F84C12" w:rsidRPr="004511EB" w:rsidRDefault="00F84C12" w:rsidP="00B65DC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F30ED54" w14:textId="0554AB75" w:rsidR="00F84C12" w:rsidRPr="00BB67D1" w:rsidRDefault="00F84C12" w:rsidP="00F84C12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B67D1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BB67D1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BB67D1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630D6ED4" w14:textId="77777777" w:rsidR="00F84C12" w:rsidRPr="00645926" w:rsidRDefault="00F84C12" w:rsidP="00F84C12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BB67D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083FB12C" w14:textId="77777777" w:rsidR="00B65DCB" w:rsidRPr="004511EB" w:rsidRDefault="00B65DCB" w:rsidP="00F84C12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7D2C0C9" w14:textId="77777777" w:rsidR="00B65DCB" w:rsidRPr="004511EB" w:rsidRDefault="00B65DCB" w:rsidP="00B65DCB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5229D36" w14:textId="761E6C8B" w:rsidR="005631F6" w:rsidRPr="004511EB" w:rsidRDefault="005631F6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4BF60672" w14:textId="77777777" w:rsidR="005631F6" w:rsidRPr="004511EB" w:rsidRDefault="005631F6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3862178F" w14:textId="77777777" w:rsidR="005631F6" w:rsidRPr="004511EB" w:rsidRDefault="005631F6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262EA21E" w14:textId="77777777" w:rsidR="005631F6" w:rsidRPr="004511EB" w:rsidRDefault="005631F6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660E1237" w14:textId="77777777" w:rsidR="005631F6" w:rsidRPr="004511EB" w:rsidRDefault="005631F6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44DDC676" w14:textId="77777777" w:rsidR="005631F6" w:rsidRPr="004511EB" w:rsidRDefault="005631F6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3E84AF72" w14:textId="50E4DBBB" w:rsidR="00535129" w:rsidRPr="004511EB" w:rsidRDefault="0053512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4511EB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Silver Mark Scheme</w:t>
      </w:r>
    </w:p>
    <w:bookmarkEnd w:id="5"/>
    <w:p w14:paraId="4A8EB803" w14:textId="77777777" w:rsidR="00FE6B55" w:rsidRPr="004511EB" w:rsidRDefault="00FE6B55">
      <w:pPr>
        <w:rPr>
          <w:rFonts w:ascii="Times New Roman" w:hAnsi="Times New Roman" w:cs="Times New Roman"/>
          <w:sz w:val="24"/>
          <w:szCs w:val="24"/>
        </w:rPr>
      </w:pPr>
    </w:p>
    <w:p w14:paraId="78B02537" w14:textId="1890AB4A" w:rsidR="00FF1F30" w:rsidRPr="004511EB" w:rsidRDefault="00FF1F30">
      <w:pPr>
        <w:rPr>
          <w:rFonts w:ascii="Times New Roman" w:hAnsi="Times New Roman" w:cs="Times New Roman"/>
          <w:b/>
          <w:sz w:val="24"/>
          <w:szCs w:val="24"/>
        </w:rPr>
      </w:pPr>
      <w:r w:rsidRPr="004511EB">
        <w:rPr>
          <w:rFonts w:ascii="Times New Roman" w:hAnsi="Times New Roman" w:cs="Times New Roman"/>
          <w:b/>
          <w:sz w:val="24"/>
          <w:szCs w:val="24"/>
        </w:rPr>
        <w:t>Q1.</w:t>
      </w:r>
    </w:p>
    <w:p w14:paraId="2F0494F9" w14:textId="44CF0294" w:rsidR="00FF1F30" w:rsidRPr="004511EB" w:rsidRDefault="00FF1F30">
      <w:pPr>
        <w:rPr>
          <w:rFonts w:ascii="Times New Roman" w:hAnsi="Times New Roman" w:cs="Times New Roman"/>
          <w:b/>
          <w:sz w:val="24"/>
          <w:szCs w:val="24"/>
        </w:rPr>
      </w:pPr>
      <w:r w:rsidRPr="004511E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1F315F1C" wp14:editId="27AE869E">
            <wp:extent cx="5731510" cy="4405253"/>
            <wp:effectExtent l="76200" t="76200" r="135890" b="128905"/>
            <wp:docPr id="296" name="Picture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BEBA8EAE-BF5A-486C-A8C5-ECC9F3942E4B}">
                          <a14:imgProps xmlns:a14="http://schemas.microsoft.com/office/drawing/2010/main">
                            <a14:imgLayer r:embed="rId54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405253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  <w:r w:rsidRPr="004511EB">
        <w:rPr>
          <w:rFonts w:ascii="Times New Roman" w:hAnsi="Times New Roman" w:cs="Times New Roman"/>
          <w:b/>
          <w:sz w:val="24"/>
          <w:szCs w:val="24"/>
        </w:rPr>
        <w:t>Q2.</w:t>
      </w:r>
    </w:p>
    <w:p w14:paraId="0AF0B7A2" w14:textId="77777777" w:rsidR="00FF1F30" w:rsidRPr="004511EB" w:rsidRDefault="00FF1F30">
      <w:pPr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0F68CC07" wp14:editId="5077A01E">
            <wp:extent cx="5512279" cy="2974020"/>
            <wp:effectExtent l="76200" t="76200" r="127000" b="131445"/>
            <wp:docPr id="297" name="Picture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BEBA8EAE-BF5A-486C-A8C5-ECC9F3942E4B}">
                          <a14:imgProps xmlns:a14="http://schemas.microsoft.com/office/drawing/2010/main">
                            <a14:imgLayer r:embed="rId56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9497" cy="2977914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3B3E875C" w14:textId="68DB959B" w:rsidR="00FF1F30" w:rsidRPr="004511EB" w:rsidRDefault="00FF1F30">
      <w:pPr>
        <w:rPr>
          <w:rFonts w:ascii="Times New Roman" w:hAnsi="Times New Roman" w:cs="Times New Roman"/>
          <w:b/>
          <w:sz w:val="24"/>
          <w:szCs w:val="24"/>
        </w:rPr>
      </w:pPr>
      <w:r w:rsidRPr="004511EB">
        <w:rPr>
          <w:rFonts w:ascii="Times New Roman" w:hAnsi="Times New Roman" w:cs="Times New Roman"/>
          <w:b/>
          <w:sz w:val="24"/>
          <w:szCs w:val="24"/>
        </w:rPr>
        <w:lastRenderedPageBreak/>
        <w:t>Q3.</w:t>
      </w:r>
    </w:p>
    <w:p w14:paraId="69B55C2B" w14:textId="1C7D0CB0" w:rsidR="00535129" w:rsidRPr="004511EB" w:rsidRDefault="00FF1F30">
      <w:pPr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A60A385" wp14:editId="1B30D3EA">
            <wp:extent cx="5731510" cy="7375772"/>
            <wp:effectExtent l="76200" t="76200" r="135890" b="130175"/>
            <wp:docPr id="298" name="Picture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BEBA8EAE-BF5A-486C-A8C5-ECC9F3942E4B}">
                          <a14:imgProps xmlns:a14="http://schemas.microsoft.com/office/drawing/2010/main">
                            <a14:imgLayer r:embed="rId58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7375772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  <w:r w:rsidR="00535129" w:rsidRPr="004511EB">
        <w:rPr>
          <w:rFonts w:ascii="Times New Roman" w:hAnsi="Times New Roman" w:cs="Times New Roman"/>
          <w:sz w:val="24"/>
          <w:szCs w:val="24"/>
        </w:rPr>
        <w:br w:type="page"/>
      </w:r>
    </w:p>
    <w:p w14:paraId="4B075C8F" w14:textId="7476C073" w:rsidR="00FF1F30" w:rsidRPr="004511EB" w:rsidRDefault="00FF1F30">
      <w:pPr>
        <w:rPr>
          <w:rFonts w:ascii="Times New Roman" w:hAnsi="Times New Roman" w:cs="Times New Roman"/>
          <w:b/>
          <w:sz w:val="24"/>
          <w:szCs w:val="24"/>
        </w:rPr>
      </w:pPr>
      <w:r w:rsidRPr="004511EB">
        <w:rPr>
          <w:rFonts w:ascii="Times New Roman" w:hAnsi="Times New Roman" w:cs="Times New Roman"/>
          <w:b/>
          <w:sz w:val="24"/>
          <w:szCs w:val="24"/>
        </w:rPr>
        <w:lastRenderedPageBreak/>
        <w:t>Q4.</w:t>
      </w:r>
    </w:p>
    <w:p w14:paraId="0AC1E834" w14:textId="13757CD8" w:rsidR="00FF1F30" w:rsidRPr="004511EB" w:rsidRDefault="00FF1F30">
      <w:pPr>
        <w:rPr>
          <w:rFonts w:ascii="Times New Roman" w:hAnsi="Times New Roman" w:cs="Times New Roman"/>
          <w:b/>
          <w:sz w:val="24"/>
          <w:szCs w:val="24"/>
        </w:rPr>
      </w:pPr>
      <w:r w:rsidRPr="004511E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3FBEA49" wp14:editId="20A3BAE0">
            <wp:extent cx="5731510" cy="4097297"/>
            <wp:effectExtent l="76200" t="76200" r="135890" b="132080"/>
            <wp:docPr id="299" name="Picture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097297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54332217" w14:textId="77777777" w:rsidR="00FF1F30" w:rsidRPr="004511EB" w:rsidRDefault="00FF1F30">
      <w:pPr>
        <w:rPr>
          <w:rFonts w:ascii="Times New Roman" w:hAnsi="Times New Roman" w:cs="Times New Roman"/>
          <w:b/>
          <w:sz w:val="24"/>
          <w:szCs w:val="24"/>
        </w:rPr>
      </w:pPr>
    </w:p>
    <w:p w14:paraId="48AFA525" w14:textId="77777777" w:rsidR="00FF1F30" w:rsidRPr="004511EB" w:rsidRDefault="00FF1F30">
      <w:pPr>
        <w:rPr>
          <w:rFonts w:ascii="Times New Roman" w:hAnsi="Times New Roman" w:cs="Times New Roman"/>
          <w:b/>
          <w:sz w:val="24"/>
          <w:szCs w:val="24"/>
        </w:rPr>
      </w:pPr>
    </w:p>
    <w:p w14:paraId="155F5FA6" w14:textId="77777777" w:rsidR="00FF1F30" w:rsidRPr="004511EB" w:rsidRDefault="00FF1F30">
      <w:pPr>
        <w:rPr>
          <w:rFonts w:ascii="Times New Roman" w:hAnsi="Times New Roman" w:cs="Times New Roman"/>
          <w:b/>
          <w:sz w:val="24"/>
          <w:szCs w:val="24"/>
        </w:rPr>
      </w:pPr>
    </w:p>
    <w:p w14:paraId="06E529AB" w14:textId="77777777" w:rsidR="00FF1F30" w:rsidRPr="004511EB" w:rsidRDefault="00FF1F30">
      <w:pPr>
        <w:rPr>
          <w:rFonts w:ascii="Times New Roman" w:hAnsi="Times New Roman" w:cs="Times New Roman"/>
          <w:b/>
          <w:sz w:val="24"/>
          <w:szCs w:val="24"/>
        </w:rPr>
      </w:pPr>
    </w:p>
    <w:p w14:paraId="207C27BD" w14:textId="77777777" w:rsidR="00FF1F30" w:rsidRPr="004511EB" w:rsidRDefault="00FF1F30">
      <w:pPr>
        <w:rPr>
          <w:rFonts w:ascii="Times New Roman" w:hAnsi="Times New Roman" w:cs="Times New Roman"/>
          <w:b/>
          <w:sz w:val="24"/>
          <w:szCs w:val="24"/>
        </w:rPr>
      </w:pPr>
    </w:p>
    <w:p w14:paraId="560D545A" w14:textId="77777777" w:rsidR="00FF1F30" w:rsidRPr="004511EB" w:rsidRDefault="00FF1F30">
      <w:pPr>
        <w:rPr>
          <w:rFonts w:ascii="Times New Roman" w:hAnsi="Times New Roman" w:cs="Times New Roman"/>
          <w:b/>
          <w:sz w:val="24"/>
          <w:szCs w:val="24"/>
        </w:rPr>
      </w:pPr>
    </w:p>
    <w:p w14:paraId="5869E09A" w14:textId="77777777" w:rsidR="00FF1F30" w:rsidRPr="004511EB" w:rsidRDefault="00FF1F30">
      <w:pPr>
        <w:rPr>
          <w:rFonts w:ascii="Times New Roman" w:hAnsi="Times New Roman" w:cs="Times New Roman"/>
          <w:b/>
          <w:sz w:val="24"/>
          <w:szCs w:val="24"/>
        </w:rPr>
      </w:pPr>
    </w:p>
    <w:p w14:paraId="70DA60F7" w14:textId="77777777" w:rsidR="00FF1F30" w:rsidRPr="004511EB" w:rsidRDefault="00FF1F30">
      <w:pPr>
        <w:rPr>
          <w:rFonts w:ascii="Times New Roman" w:hAnsi="Times New Roman" w:cs="Times New Roman"/>
          <w:b/>
          <w:sz w:val="24"/>
          <w:szCs w:val="24"/>
        </w:rPr>
      </w:pPr>
    </w:p>
    <w:p w14:paraId="04C6C896" w14:textId="77777777" w:rsidR="00FF1F30" w:rsidRPr="004511EB" w:rsidRDefault="00FF1F30">
      <w:pPr>
        <w:rPr>
          <w:rFonts w:ascii="Times New Roman" w:hAnsi="Times New Roman" w:cs="Times New Roman"/>
          <w:b/>
          <w:sz w:val="24"/>
          <w:szCs w:val="24"/>
        </w:rPr>
      </w:pPr>
    </w:p>
    <w:p w14:paraId="5909E8B3" w14:textId="77777777" w:rsidR="00FF1F30" w:rsidRPr="004511EB" w:rsidRDefault="00FF1F30">
      <w:pPr>
        <w:rPr>
          <w:rFonts w:ascii="Times New Roman" w:hAnsi="Times New Roman" w:cs="Times New Roman"/>
          <w:b/>
          <w:sz w:val="24"/>
          <w:szCs w:val="24"/>
        </w:rPr>
      </w:pPr>
    </w:p>
    <w:p w14:paraId="6C30FC6F" w14:textId="77777777" w:rsidR="00FF1F30" w:rsidRPr="004511EB" w:rsidRDefault="00FF1F30">
      <w:pPr>
        <w:rPr>
          <w:rFonts w:ascii="Times New Roman" w:hAnsi="Times New Roman" w:cs="Times New Roman"/>
          <w:b/>
          <w:sz w:val="24"/>
          <w:szCs w:val="24"/>
        </w:rPr>
      </w:pPr>
    </w:p>
    <w:p w14:paraId="2E510D43" w14:textId="77777777" w:rsidR="00FF1F30" w:rsidRPr="004511EB" w:rsidRDefault="00FF1F30">
      <w:pPr>
        <w:rPr>
          <w:rFonts w:ascii="Times New Roman" w:hAnsi="Times New Roman" w:cs="Times New Roman"/>
          <w:b/>
          <w:sz w:val="24"/>
          <w:szCs w:val="24"/>
        </w:rPr>
      </w:pPr>
    </w:p>
    <w:p w14:paraId="76767C35" w14:textId="77777777" w:rsidR="00FF1F30" w:rsidRPr="004511EB" w:rsidRDefault="00FF1F30">
      <w:pPr>
        <w:rPr>
          <w:rFonts w:ascii="Times New Roman" w:hAnsi="Times New Roman" w:cs="Times New Roman"/>
          <w:b/>
          <w:sz w:val="24"/>
          <w:szCs w:val="24"/>
        </w:rPr>
      </w:pPr>
    </w:p>
    <w:p w14:paraId="3A87F849" w14:textId="77777777" w:rsidR="00FF1F30" w:rsidRPr="004511EB" w:rsidRDefault="00FF1F30">
      <w:pPr>
        <w:rPr>
          <w:rFonts w:ascii="Times New Roman" w:hAnsi="Times New Roman" w:cs="Times New Roman"/>
          <w:b/>
          <w:sz w:val="24"/>
          <w:szCs w:val="24"/>
        </w:rPr>
      </w:pPr>
    </w:p>
    <w:p w14:paraId="43AE251E" w14:textId="0AD2CDF0" w:rsidR="00FF1F30" w:rsidRPr="004511EB" w:rsidRDefault="00FF1F30">
      <w:pPr>
        <w:rPr>
          <w:rFonts w:ascii="Times New Roman" w:hAnsi="Times New Roman" w:cs="Times New Roman"/>
          <w:b/>
          <w:sz w:val="24"/>
          <w:szCs w:val="24"/>
        </w:rPr>
      </w:pPr>
      <w:r w:rsidRPr="004511EB">
        <w:rPr>
          <w:rFonts w:ascii="Times New Roman" w:hAnsi="Times New Roman" w:cs="Times New Roman"/>
          <w:b/>
          <w:sz w:val="24"/>
          <w:szCs w:val="24"/>
        </w:rPr>
        <w:lastRenderedPageBreak/>
        <w:t>Q5.</w:t>
      </w:r>
    </w:p>
    <w:p w14:paraId="38B5F8E5" w14:textId="67BAE4D9" w:rsidR="00FF1F30" w:rsidRPr="004511EB" w:rsidRDefault="00FF1F30">
      <w:pPr>
        <w:rPr>
          <w:rFonts w:ascii="Times New Roman" w:hAnsi="Times New Roman" w:cs="Times New Roman"/>
          <w:b/>
          <w:sz w:val="24"/>
          <w:szCs w:val="24"/>
        </w:rPr>
      </w:pPr>
      <w:r w:rsidRPr="004511E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0AE8F51E" wp14:editId="3BE93203">
            <wp:extent cx="5731510" cy="7197644"/>
            <wp:effectExtent l="76200" t="76200" r="135890" b="137160"/>
            <wp:docPr id="300" name="Picture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BEBA8EAE-BF5A-486C-A8C5-ECC9F3942E4B}">
                          <a14:imgProps xmlns:a14="http://schemas.microsoft.com/office/drawing/2010/main">
                            <a14:imgLayer r:embed="rId61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7197644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2A415048" w14:textId="77777777" w:rsidR="00FF1F30" w:rsidRPr="004511EB" w:rsidRDefault="00FF1F30">
      <w:pPr>
        <w:rPr>
          <w:rFonts w:ascii="Times New Roman" w:hAnsi="Times New Roman" w:cs="Times New Roman"/>
          <w:b/>
          <w:sz w:val="24"/>
          <w:szCs w:val="24"/>
        </w:rPr>
      </w:pPr>
    </w:p>
    <w:p w14:paraId="43C4EE16" w14:textId="77777777" w:rsidR="00FF1F30" w:rsidRPr="004511EB" w:rsidRDefault="00FF1F30">
      <w:pPr>
        <w:rPr>
          <w:rFonts w:ascii="Times New Roman" w:hAnsi="Times New Roman" w:cs="Times New Roman"/>
          <w:b/>
          <w:sz w:val="24"/>
          <w:szCs w:val="24"/>
        </w:rPr>
      </w:pPr>
    </w:p>
    <w:p w14:paraId="6D6F19BD" w14:textId="77777777" w:rsidR="00FF1F30" w:rsidRPr="004511EB" w:rsidRDefault="00FF1F30">
      <w:pPr>
        <w:rPr>
          <w:rFonts w:ascii="Times New Roman" w:hAnsi="Times New Roman" w:cs="Times New Roman"/>
          <w:sz w:val="24"/>
          <w:szCs w:val="24"/>
        </w:rPr>
      </w:pPr>
    </w:p>
    <w:p w14:paraId="6BD3906E" w14:textId="77777777" w:rsidR="00F84C12" w:rsidRDefault="00F84C12" w:rsidP="00F84C1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1E6A32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8480" behindDoc="0" locked="0" layoutInCell="1" allowOverlap="1" wp14:anchorId="761337DA" wp14:editId="5A52995C">
            <wp:simplePos x="0" y="0"/>
            <wp:positionH relativeFrom="rightMargin">
              <wp:align>left</wp:align>
            </wp:positionH>
            <wp:positionV relativeFrom="paragraph">
              <wp:posOffset>-721995</wp:posOffset>
            </wp:positionV>
            <wp:extent cx="757555" cy="721995"/>
            <wp:effectExtent l="0" t="0" r="4445" b="1905"/>
            <wp:wrapNone/>
            <wp:docPr id="7" name="Picture 7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duotone>
                        <a:prstClr val="black"/>
                        <a:schemeClr val="accent4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bCs/>
          <w:sz w:val="32"/>
          <w:szCs w:val="32"/>
          <w:u w:val="single"/>
        </w:rPr>
        <w:t>Gold</w:t>
      </w:r>
      <w:r w:rsidRPr="00576290">
        <w:rPr>
          <w:rFonts w:ascii="Times New Roman" w:hAnsi="Times New Roman" w:cs="Times New Roman"/>
          <w:b/>
          <w:bCs/>
          <w:sz w:val="32"/>
          <w:szCs w:val="32"/>
          <w:u w:val="single"/>
        </w:rPr>
        <w:t xml:space="preserve"> Questions</w:t>
      </w:r>
      <w:r w:rsidRPr="00576290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drawing>
          <wp:anchor distT="0" distB="0" distL="114300" distR="114300" simplePos="0" relativeHeight="251669504" behindDoc="1" locked="0" layoutInCell="1" allowOverlap="1" wp14:anchorId="2DD23F4E" wp14:editId="75D367DA">
            <wp:simplePos x="0" y="0"/>
            <wp:positionH relativeFrom="column">
              <wp:posOffset>2038350</wp:posOffset>
            </wp:positionH>
            <wp:positionV relativeFrom="paragraph">
              <wp:posOffset>86360</wp:posOffset>
            </wp:positionV>
            <wp:extent cx="323790" cy="466725"/>
            <wp:effectExtent l="0" t="0" r="635" b="0"/>
            <wp:wrapNone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79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E58B4DD" w14:textId="77777777" w:rsidR="00F84C12" w:rsidRPr="001E6A32" w:rsidRDefault="00F84C12" w:rsidP="00F84C12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1E6A32">
        <w:rPr>
          <w:rFonts w:ascii="Times New Roman" w:hAnsi="Times New Roman" w:cs="Times New Roman"/>
          <w:b/>
          <w:bCs/>
          <w:sz w:val="26"/>
          <w:szCs w:val="26"/>
        </w:rPr>
        <w:t>Calculators may not be used</w:t>
      </w:r>
    </w:p>
    <w:p w14:paraId="1C1F4127" w14:textId="6EA83A20" w:rsidR="00F84C12" w:rsidRPr="00576290" w:rsidRDefault="00F84C12" w:rsidP="00F84C12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</w:rPr>
      </w:pPr>
      <w:r w:rsidRPr="00576290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>
        <w:rPr>
          <w:rFonts w:ascii="Times New Roman" w:hAnsi="Times New Roman" w:cs="Times New Roman"/>
          <w:sz w:val="26"/>
          <w:szCs w:val="26"/>
        </w:rPr>
        <w:t>35</w:t>
      </w:r>
    </w:p>
    <w:p w14:paraId="28B41CC5" w14:textId="77777777" w:rsidR="00552BB4" w:rsidRPr="004511EB" w:rsidRDefault="00552BB4" w:rsidP="0040134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BCAE838" w14:textId="77777777" w:rsidR="00552BB4" w:rsidRPr="004511EB" w:rsidRDefault="00552BB4" w:rsidP="00552BB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23B7DA3" w14:textId="77777777" w:rsidR="00552BB4" w:rsidRPr="004511EB" w:rsidRDefault="00552BB4" w:rsidP="00552BB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DD34D20" w14:textId="2387C389" w:rsidR="00552BB4" w:rsidRPr="004511EB" w:rsidRDefault="00552BB4" w:rsidP="00552BB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p w14:paraId="4E429014" w14:textId="02963EAB" w:rsidR="00552BB4" w:rsidRPr="004511EB" w:rsidRDefault="00552BB4" w:rsidP="00552BB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sz w:val="24"/>
          <w:szCs w:val="24"/>
        </w:rPr>
        <w:t>Given that  </w:t>
      </w:r>
      <w:r w:rsidR="00F84C12" w:rsidRPr="00F84C12">
        <w:rPr>
          <w:rFonts w:ascii="Times New Roman" w:hAnsi="Times New Roman" w:cs="Times New Roman"/>
          <w:i/>
          <w:iCs/>
          <w:position w:val="-28"/>
          <w:sz w:val="24"/>
          <w:szCs w:val="24"/>
        </w:rPr>
        <w:object w:dxaOrig="920" w:dyaOrig="859" w14:anchorId="7E9B5773">
          <v:shape id="_x0000_i1033" type="#_x0000_t75" style="width:45.95pt;height:42.65pt" o:ole="">
            <v:imagedata r:id="rId62" o:title=""/>
          </v:shape>
          <o:OLEObject Type="Embed" ProgID="Equation.DSMT4" ShapeID="_x0000_i1033" DrawAspect="Content" ObjectID="_1727259239" r:id="rId63"/>
        </w:object>
      </w:r>
      <w:r w:rsidRPr="004511EB">
        <w:rPr>
          <w:rFonts w:ascii="Times New Roman" w:hAnsi="Times New Roman" w:cs="Times New Roman"/>
          <w:sz w:val="24"/>
          <w:szCs w:val="24"/>
        </w:rPr>
        <w:t> can be written in the form 6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511EB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p</w:t>
      </w:r>
      <w:r w:rsidRPr="004511EB">
        <w:rPr>
          <w:rFonts w:ascii="Times New Roman" w:hAnsi="Times New Roman" w:cs="Times New Roman"/>
          <w:sz w:val="24"/>
          <w:szCs w:val="24"/>
        </w:rPr>
        <w:t xml:space="preserve"> + 3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511EB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q</w:t>
      </w:r>
      <w:r w:rsidRPr="004511EB">
        <w:rPr>
          <w:rFonts w:ascii="Times New Roman" w:hAnsi="Times New Roman" w:cs="Times New Roman"/>
          <w:sz w:val="24"/>
          <w:szCs w:val="24"/>
        </w:rPr>
        <w:t>,</w:t>
      </w:r>
    </w:p>
    <w:p w14:paraId="6A9E25BB" w14:textId="48E1197B" w:rsidR="00552BB4" w:rsidRPr="004511EB" w:rsidRDefault="00552BB4" w:rsidP="00552BB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sz w:val="24"/>
          <w:szCs w:val="24"/>
        </w:rPr>
        <w:t xml:space="preserve">(a)  write down the value of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4511EB">
        <w:rPr>
          <w:rFonts w:ascii="Times New Roman" w:hAnsi="Times New Roman" w:cs="Times New Roman"/>
          <w:sz w:val="24"/>
          <w:szCs w:val="24"/>
        </w:rPr>
        <w:t xml:space="preserve"> and the value of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="00F84C12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</w:p>
    <w:p w14:paraId="501A684D" w14:textId="77777777" w:rsidR="00552BB4" w:rsidRPr="004511EB" w:rsidRDefault="00552BB4" w:rsidP="00552BB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202024FF" w14:textId="0B81D418" w:rsidR="00552BB4" w:rsidRPr="004511EB" w:rsidRDefault="00552BB4" w:rsidP="00552BB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sz w:val="24"/>
          <w:szCs w:val="24"/>
        </w:rPr>
        <w:t xml:space="preserve">Given that </w:t>
      </w:r>
      <w:r w:rsidR="00F84C12" w:rsidRPr="00F84C12">
        <w:rPr>
          <w:rFonts w:ascii="Times New Roman" w:hAnsi="Times New Roman" w:cs="Times New Roman"/>
          <w:i/>
          <w:iCs/>
          <w:position w:val="-28"/>
          <w:sz w:val="24"/>
          <w:szCs w:val="24"/>
        </w:rPr>
        <w:object w:dxaOrig="1440" w:dyaOrig="859" w14:anchorId="4C746407">
          <v:shape id="_x0000_i1034" type="#_x0000_t75" style="width:1in;height:42.65pt" o:ole="">
            <v:imagedata r:id="rId64" o:title=""/>
          </v:shape>
          <o:OLEObject Type="Embed" ProgID="Equation.DSMT4" ShapeID="_x0000_i1034" DrawAspect="Content" ObjectID="_1727259240" r:id="rId65"/>
        </w:object>
      </w:r>
      <w:r w:rsidRPr="004511EB">
        <w:rPr>
          <w:rFonts w:ascii="Times New Roman" w:hAnsi="Times New Roman" w:cs="Times New Roman"/>
          <w:sz w:val="24"/>
          <w:szCs w:val="24"/>
        </w:rPr>
        <w:t xml:space="preserve">  and that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4511EB">
        <w:rPr>
          <w:rFonts w:ascii="Times New Roman" w:hAnsi="Times New Roman" w:cs="Times New Roman"/>
          <w:sz w:val="24"/>
          <w:szCs w:val="24"/>
        </w:rPr>
        <w:t xml:space="preserve"> = 90 when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511EB">
        <w:rPr>
          <w:rFonts w:ascii="Times New Roman" w:hAnsi="Times New Roman" w:cs="Times New Roman"/>
          <w:sz w:val="24"/>
          <w:szCs w:val="24"/>
        </w:rPr>
        <w:t xml:space="preserve"> = 4,</w:t>
      </w:r>
    </w:p>
    <w:p w14:paraId="0C380802" w14:textId="77777777" w:rsidR="00552BB4" w:rsidRPr="004511EB" w:rsidRDefault="00552BB4" w:rsidP="00552BB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sz w:val="24"/>
          <w:szCs w:val="24"/>
        </w:rPr>
        <w:t xml:space="preserve">(b)  find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4511EB">
        <w:rPr>
          <w:rFonts w:ascii="Times New Roman" w:hAnsi="Times New Roman" w:cs="Times New Roman"/>
          <w:sz w:val="24"/>
          <w:szCs w:val="24"/>
        </w:rPr>
        <w:t xml:space="preserve"> in terms of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511EB">
        <w:rPr>
          <w:rFonts w:ascii="Times New Roman" w:hAnsi="Times New Roman" w:cs="Times New Roman"/>
          <w:sz w:val="24"/>
          <w:szCs w:val="24"/>
        </w:rPr>
        <w:t>, simplifying the coefficient of each term.</w:t>
      </w:r>
    </w:p>
    <w:p w14:paraId="5C97DF22" w14:textId="6E70ADFC" w:rsidR="00552BB4" w:rsidRDefault="00552BB4" w:rsidP="00552BB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4511EB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73CF9C39" w14:textId="77777777" w:rsidR="00F84C12" w:rsidRPr="004511EB" w:rsidRDefault="00F84C12" w:rsidP="00552BB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5CCB7EC" w14:textId="1E5F6D62" w:rsidR="00F84C12" w:rsidRDefault="00F84C12" w:rsidP="00F84C12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1 is 7 marks)</w:t>
      </w:r>
    </w:p>
    <w:p w14:paraId="39B89B1F" w14:textId="77777777" w:rsidR="00F84C12" w:rsidRDefault="00F84C12" w:rsidP="00F84C12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49581436" w14:textId="6660ACA9" w:rsidR="00552BB4" w:rsidRPr="004511EB" w:rsidRDefault="00552BB4" w:rsidP="00F84C1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3889265" w14:textId="6239FC52" w:rsidR="00552BB4" w:rsidRPr="004511EB" w:rsidRDefault="00552BB4" w:rsidP="00552BB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b/>
          <w:bCs/>
          <w:sz w:val="24"/>
          <w:szCs w:val="24"/>
        </w:rPr>
        <w:t>Q2</w:t>
      </w:r>
    </w:p>
    <w:p w14:paraId="1181E408" w14:textId="334FAB69" w:rsidR="00552BB4" w:rsidRPr="004511EB" w:rsidRDefault="00552BB4" w:rsidP="00552BB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sz w:val="24"/>
          <w:szCs w:val="24"/>
        </w:rPr>
        <w:t xml:space="preserve">   </w:t>
      </w:r>
      <w:r w:rsidR="00F84C12" w:rsidRPr="00F84C12">
        <w:rPr>
          <w:rFonts w:ascii="Times New Roman" w:hAnsi="Times New Roman" w:cs="Times New Roman"/>
          <w:i/>
          <w:iCs/>
          <w:position w:val="-24"/>
          <w:sz w:val="24"/>
          <w:szCs w:val="24"/>
        </w:rPr>
        <w:object w:dxaOrig="1719" w:dyaOrig="660" w14:anchorId="6B145051">
          <v:shape id="_x0000_i1035" type="#_x0000_t75" style="width:86.4pt;height:32.7pt" o:ole="">
            <v:imagedata r:id="rId66" o:title=""/>
          </v:shape>
          <o:OLEObject Type="Embed" ProgID="Equation.DSMT4" ShapeID="_x0000_i1035" DrawAspect="Content" ObjectID="_1727259241" r:id="rId67"/>
        </w:object>
      </w:r>
      <w:r w:rsidR="005E1827" w:rsidRPr="004511EB">
        <w:rPr>
          <w:rFonts w:ascii="Times New Roman" w:hAnsi="Times New Roman" w:cs="Times New Roman"/>
          <w:sz w:val="24"/>
          <w:szCs w:val="24"/>
        </w:rPr>
        <w:t xml:space="preserve">where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511EB">
        <w:rPr>
          <w:rFonts w:ascii="Times New Roman" w:hAnsi="Times New Roman" w:cs="Times New Roman"/>
          <w:sz w:val="24"/>
          <w:szCs w:val="24"/>
        </w:rPr>
        <w:t xml:space="preserve"> &gt; 0</w:t>
      </w:r>
    </w:p>
    <w:p w14:paraId="0B341011" w14:textId="77777777" w:rsidR="00F84C12" w:rsidRDefault="00F84C12" w:rsidP="00F84C1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3B829C8D" w14:textId="675919EA" w:rsidR="00F84C12" w:rsidRDefault="00552BB4" w:rsidP="00F84C1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4511EB">
        <w:rPr>
          <w:rFonts w:ascii="Times New Roman" w:hAnsi="Times New Roman" w:cs="Times New Roman"/>
          <w:sz w:val="24"/>
          <w:szCs w:val="24"/>
        </w:rPr>
        <w:t xml:space="preserve">Given that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4511EB">
        <w:rPr>
          <w:rFonts w:ascii="Times New Roman" w:hAnsi="Times New Roman" w:cs="Times New Roman"/>
          <w:sz w:val="24"/>
          <w:szCs w:val="24"/>
        </w:rPr>
        <w:t xml:space="preserve"> = 37 at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511EB">
        <w:rPr>
          <w:rFonts w:ascii="Times New Roman" w:hAnsi="Times New Roman" w:cs="Times New Roman"/>
          <w:sz w:val="24"/>
          <w:szCs w:val="24"/>
        </w:rPr>
        <w:t xml:space="preserve"> = 4, find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4511EB">
        <w:rPr>
          <w:rFonts w:ascii="Times New Roman" w:hAnsi="Times New Roman" w:cs="Times New Roman"/>
          <w:sz w:val="24"/>
          <w:szCs w:val="24"/>
        </w:rPr>
        <w:t xml:space="preserve"> in terms of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511EB">
        <w:rPr>
          <w:rFonts w:ascii="Times New Roman" w:hAnsi="Times New Roman" w:cs="Times New Roman"/>
          <w:sz w:val="24"/>
          <w:szCs w:val="24"/>
        </w:rPr>
        <w:t>, giving each term in its simplest form.</w:t>
      </w:r>
      <w:r w:rsidRPr="004511EB">
        <w:rPr>
          <w:rFonts w:ascii="Times New Roman" w:hAnsi="Times New Roman" w:cs="Times New Roman"/>
          <w:sz w:val="24"/>
          <w:szCs w:val="24"/>
        </w:rPr>
        <w:br/>
      </w:r>
    </w:p>
    <w:p w14:paraId="2D614C8C" w14:textId="6A6839E9" w:rsidR="00F84C12" w:rsidRPr="00F84C12" w:rsidRDefault="00F84C12" w:rsidP="00F84C12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2 is 7 marks)</w:t>
      </w:r>
    </w:p>
    <w:p w14:paraId="08C27127" w14:textId="77777777" w:rsidR="00F84C12" w:rsidRDefault="00F84C12" w:rsidP="00F84C12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2BFBD7D4" w14:textId="267B93ED" w:rsidR="00552BB4" w:rsidRPr="004511EB" w:rsidRDefault="00552BB4" w:rsidP="00F84C12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2FE8F20" w14:textId="77777777" w:rsidR="00552BB4" w:rsidRPr="004511EB" w:rsidRDefault="00552BB4" w:rsidP="00552BB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AC58655" w14:textId="77777777" w:rsidR="00552BB4" w:rsidRPr="004511EB" w:rsidRDefault="00552BB4" w:rsidP="00552BB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6BF3E33" w14:textId="77777777" w:rsidR="00552BB4" w:rsidRPr="004511EB" w:rsidRDefault="00552BB4" w:rsidP="00552BB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1C203C5" w14:textId="77777777" w:rsidR="00552BB4" w:rsidRPr="004511EB" w:rsidRDefault="00552BB4" w:rsidP="00552BB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B175CDA" w14:textId="77777777" w:rsidR="00552BB4" w:rsidRPr="004511EB" w:rsidRDefault="00552BB4" w:rsidP="00552BB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A52118E" w14:textId="77777777" w:rsidR="00552BB4" w:rsidRPr="004511EB" w:rsidRDefault="00552BB4" w:rsidP="00552BB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9783FE3" w14:textId="77777777" w:rsidR="00552BB4" w:rsidRPr="004511EB" w:rsidRDefault="00552BB4" w:rsidP="00552BB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537D65C" w14:textId="77777777" w:rsidR="00552BB4" w:rsidRPr="004511EB" w:rsidRDefault="00552BB4" w:rsidP="00552BB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A275AAA" w14:textId="77777777" w:rsidR="00552BB4" w:rsidRPr="004511EB" w:rsidRDefault="00552BB4" w:rsidP="00552BB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2CE2465" w14:textId="77777777" w:rsidR="00552BB4" w:rsidRPr="004511EB" w:rsidRDefault="00552BB4" w:rsidP="00552BB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6ECDB7A" w14:textId="77777777" w:rsidR="00552BB4" w:rsidRPr="004511EB" w:rsidRDefault="00552BB4" w:rsidP="00552BB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0186F07" w14:textId="77777777" w:rsidR="00BA7F07" w:rsidRDefault="00BA7F07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02793B4" w14:textId="3DFEB953" w:rsidR="00552BB4" w:rsidRPr="004511EB" w:rsidRDefault="00552BB4" w:rsidP="00552BB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  <w:r w:rsidRPr="004511EB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4511EB">
        <w:rPr>
          <w:rFonts w:ascii="Times New Roman" w:hAnsi="Times New Roman" w:cs="Times New Roman"/>
          <w:sz w:val="24"/>
          <w:szCs w:val="24"/>
        </w:rPr>
        <w:t> </w:t>
      </w:r>
    </w:p>
    <w:p w14:paraId="095A10B9" w14:textId="7C0766C5" w:rsidR="00552BB4" w:rsidRPr="004511EB" w:rsidRDefault="00552BB4" w:rsidP="00552BB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375CDA18" wp14:editId="293C1257">
            <wp:extent cx="3763926" cy="2835623"/>
            <wp:effectExtent l="0" t="0" r="8255" b="317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7553" cy="28458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4042C0" w14:textId="77777777" w:rsidR="00552BB4" w:rsidRPr="004511EB" w:rsidRDefault="00552BB4" w:rsidP="00552BB4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b/>
          <w:bCs/>
          <w:sz w:val="24"/>
          <w:szCs w:val="24"/>
        </w:rPr>
        <w:t>Figure 2</w:t>
      </w:r>
    </w:p>
    <w:p w14:paraId="3F4DBB26" w14:textId="77777777" w:rsidR="00552BB4" w:rsidRPr="004511EB" w:rsidRDefault="00552BB4" w:rsidP="00552BB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sz w:val="24"/>
          <w:szCs w:val="24"/>
        </w:rPr>
        <w:br/>
        <w:t xml:space="preserve">Figure 2 shows the line with equation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4511EB">
        <w:rPr>
          <w:rFonts w:ascii="Times New Roman" w:hAnsi="Times New Roman" w:cs="Times New Roman"/>
          <w:sz w:val="24"/>
          <w:szCs w:val="24"/>
        </w:rPr>
        <w:t xml:space="preserve"> = 10 −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511EB">
        <w:rPr>
          <w:rFonts w:ascii="Times New Roman" w:hAnsi="Times New Roman" w:cs="Times New Roman"/>
          <w:sz w:val="24"/>
          <w:szCs w:val="24"/>
        </w:rPr>
        <w:t xml:space="preserve"> and the curve with equation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4511EB">
        <w:rPr>
          <w:rFonts w:ascii="Times New Roman" w:hAnsi="Times New Roman" w:cs="Times New Roman"/>
          <w:sz w:val="24"/>
          <w:szCs w:val="24"/>
        </w:rPr>
        <w:t xml:space="preserve"> = 10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511EB">
        <w:rPr>
          <w:rFonts w:ascii="Times New Roman" w:hAnsi="Times New Roman" w:cs="Times New Roman"/>
          <w:sz w:val="24"/>
          <w:szCs w:val="24"/>
        </w:rPr>
        <w:t xml:space="preserve"> −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511E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511EB">
        <w:rPr>
          <w:rFonts w:ascii="Times New Roman" w:hAnsi="Times New Roman" w:cs="Times New Roman"/>
          <w:sz w:val="24"/>
          <w:szCs w:val="24"/>
        </w:rPr>
        <w:t xml:space="preserve"> − 8</w:t>
      </w:r>
    </w:p>
    <w:p w14:paraId="24117194" w14:textId="77777777" w:rsidR="00552BB4" w:rsidRPr="004511EB" w:rsidRDefault="00552BB4" w:rsidP="00552BB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sz w:val="24"/>
          <w:szCs w:val="24"/>
        </w:rPr>
        <w:t xml:space="preserve">The line and the curve intersect at the points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4511EB">
        <w:rPr>
          <w:rFonts w:ascii="Times New Roman" w:hAnsi="Times New Roman" w:cs="Times New Roman"/>
          <w:sz w:val="24"/>
          <w:szCs w:val="24"/>
        </w:rPr>
        <w:t xml:space="preserve"> and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4511EB">
        <w:rPr>
          <w:rFonts w:ascii="Times New Roman" w:hAnsi="Times New Roman" w:cs="Times New Roman"/>
          <w:sz w:val="24"/>
          <w:szCs w:val="24"/>
        </w:rPr>
        <w:t xml:space="preserve">, and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4511EB">
        <w:rPr>
          <w:rFonts w:ascii="Times New Roman" w:hAnsi="Times New Roman" w:cs="Times New Roman"/>
          <w:sz w:val="24"/>
          <w:szCs w:val="24"/>
        </w:rPr>
        <w:t xml:space="preserve"> is the origin.</w:t>
      </w:r>
    </w:p>
    <w:p w14:paraId="4C3F0D43" w14:textId="77777777" w:rsidR="00552BB4" w:rsidRPr="004511EB" w:rsidRDefault="00552BB4" w:rsidP="00552BB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sz w:val="24"/>
          <w:szCs w:val="24"/>
        </w:rPr>
        <w:br/>
        <w:t xml:space="preserve">(a)  Calculate the coordinates of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4511EB">
        <w:rPr>
          <w:rFonts w:ascii="Times New Roman" w:hAnsi="Times New Roman" w:cs="Times New Roman"/>
          <w:sz w:val="24"/>
          <w:szCs w:val="24"/>
        </w:rPr>
        <w:t xml:space="preserve"> and the coordinates of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4511EB">
        <w:rPr>
          <w:rFonts w:ascii="Times New Roman" w:hAnsi="Times New Roman" w:cs="Times New Roman"/>
          <w:sz w:val="24"/>
          <w:szCs w:val="24"/>
        </w:rPr>
        <w:t>.</w:t>
      </w:r>
    </w:p>
    <w:p w14:paraId="29EC9CA8" w14:textId="77777777" w:rsidR="00552BB4" w:rsidRPr="004511EB" w:rsidRDefault="00552BB4" w:rsidP="00552BB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7542A049" w14:textId="77777777" w:rsidR="00552BB4" w:rsidRPr="004511EB" w:rsidRDefault="00552BB4" w:rsidP="00552BB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sz w:val="24"/>
          <w:szCs w:val="24"/>
        </w:rPr>
        <w:br/>
        <w:t xml:space="preserve">The shaded area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4511EB">
        <w:rPr>
          <w:rFonts w:ascii="Times New Roman" w:hAnsi="Times New Roman" w:cs="Times New Roman"/>
          <w:sz w:val="24"/>
          <w:szCs w:val="24"/>
        </w:rPr>
        <w:t xml:space="preserve"> is bounded by the line and the curve, as shown in Figure 2.</w:t>
      </w:r>
    </w:p>
    <w:p w14:paraId="180C06C2" w14:textId="77777777" w:rsidR="00552BB4" w:rsidRPr="004511EB" w:rsidRDefault="00552BB4" w:rsidP="00552BB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sz w:val="24"/>
          <w:szCs w:val="24"/>
        </w:rPr>
        <w:t xml:space="preserve">(b)  Calculate the exact area of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4511EB">
        <w:rPr>
          <w:rFonts w:ascii="Times New Roman" w:hAnsi="Times New Roman" w:cs="Times New Roman"/>
          <w:sz w:val="24"/>
          <w:szCs w:val="24"/>
        </w:rPr>
        <w:t>.</w:t>
      </w:r>
    </w:p>
    <w:p w14:paraId="206C0C15" w14:textId="6F7B2E9E" w:rsidR="00552BB4" w:rsidRDefault="00552BB4" w:rsidP="00552BB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4511EB">
        <w:rPr>
          <w:rFonts w:ascii="Times New Roman" w:hAnsi="Times New Roman" w:cs="Times New Roman"/>
          <w:b/>
          <w:bCs/>
          <w:sz w:val="24"/>
          <w:szCs w:val="24"/>
        </w:rPr>
        <w:t>(7)</w:t>
      </w:r>
    </w:p>
    <w:p w14:paraId="63B846D4" w14:textId="77777777" w:rsidR="00BA7F07" w:rsidRPr="004511EB" w:rsidRDefault="00BA7F07" w:rsidP="00552BB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0445BC2" w14:textId="7C39D7EE" w:rsidR="00BA7F07" w:rsidRDefault="00BA7F07" w:rsidP="00BA7F07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3 is 12 marks)</w:t>
      </w:r>
    </w:p>
    <w:p w14:paraId="098120C9" w14:textId="77777777" w:rsidR="00BA7F07" w:rsidRDefault="00BA7F07" w:rsidP="00BA7F07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6C183FAB" w14:textId="00985D6A" w:rsidR="00552BB4" w:rsidRPr="004511EB" w:rsidRDefault="00552BB4" w:rsidP="00BA7F0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487F487" w14:textId="77777777" w:rsidR="00552BB4" w:rsidRPr="004511EB" w:rsidRDefault="00552BB4" w:rsidP="00552BB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7D3A4C7E" w14:textId="77777777" w:rsidR="00552BB4" w:rsidRPr="004511EB" w:rsidRDefault="00552BB4" w:rsidP="00552BB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CF27219" w14:textId="77777777" w:rsidR="00552BB4" w:rsidRPr="004511EB" w:rsidRDefault="00552BB4" w:rsidP="00552BB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C100DB6" w14:textId="77777777" w:rsidR="00552BB4" w:rsidRPr="004511EB" w:rsidRDefault="00552BB4" w:rsidP="00552BB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EEAD6C8" w14:textId="77777777" w:rsidR="00552BB4" w:rsidRPr="004511EB" w:rsidRDefault="00552BB4" w:rsidP="00552BB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23EA46E" w14:textId="77777777" w:rsidR="00552BB4" w:rsidRPr="004511EB" w:rsidRDefault="00552BB4" w:rsidP="00552BB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836C768" w14:textId="77777777" w:rsidR="00552BB4" w:rsidRPr="004511EB" w:rsidRDefault="00552BB4" w:rsidP="00552BB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88CCA81" w14:textId="77777777" w:rsidR="00552BB4" w:rsidRPr="004511EB" w:rsidRDefault="00552BB4" w:rsidP="00552BB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C419C04" w14:textId="77777777" w:rsidR="00552BB4" w:rsidRPr="004511EB" w:rsidRDefault="00552BB4" w:rsidP="00552BB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C0B2788" w14:textId="77777777" w:rsidR="00552BB4" w:rsidRPr="004511EB" w:rsidRDefault="00552BB4" w:rsidP="00552BB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2F883B1" w14:textId="77777777" w:rsidR="00552BB4" w:rsidRPr="004511EB" w:rsidRDefault="00552BB4" w:rsidP="00552BB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2E0FDBD" w14:textId="77777777" w:rsidR="00552BB4" w:rsidRPr="004511EB" w:rsidRDefault="00552BB4" w:rsidP="00552BB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09584B8" w14:textId="521DBDDF" w:rsidR="00552BB4" w:rsidRPr="004511EB" w:rsidRDefault="00552BB4" w:rsidP="00552BB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b/>
          <w:bCs/>
          <w:sz w:val="24"/>
          <w:szCs w:val="24"/>
        </w:rPr>
        <w:lastRenderedPageBreak/>
        <w:t>Q4</w:t>
      </w:r>
      <w:r w:rsidRPr="004511EB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4511EB">
        <w:rPr>
          <w:rFonts w:ascii="Times New Roman" w:hAnsi="Times New Roman" w:cs="Times New Roman"/>
          <w:sz w:val="24"/>
          <w:szCs w:val="24"/>
        </w:rPr>
        <w:t> </w:t>
      </w:r>
    </w:p>
    <w:p w14:paraId="431165EE" w14:textId="1DA0CD58" w:rsidR="00552BB4" w:rsidRPr="004511EB" w:rsidRDefault="00552BB4" w:rsidP="00552BB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22A884E" wp14:editId="520F34E5">
            <wp:extent cx="2584471" cy="2105247"/>
            <wp:effectExtent l="0" t="0" r="6350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8130" cy="2116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DD80F2" w14:textId="77777777" w:rsidR="00BA7F07" w:rsidRDefault="00BA7F07" w:rsidP="00552BB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0D802232" w14:textId="2C6D1C25" w:rsidR="00552BB4" w:rsidRPr="004511EB" w:rsidRDefault="00552BB4" w:rsidP="00552BB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sz w:val="24"/>
          <w:szCs w:val="24"/>
        </w:rPr>
        <w:t>Figure 2 shows a sketch of part of the curve C with equation</w:t>
      </w:r>
    </w:p>
    <w:p w14:paraId="07AC9DA0" w14:textId="7EA6844F" w:rsidR="00552BB4" w:rsidRPr="004511EB" w:rsidRDefault="00BA7F07" w:rsidP="00552BB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A7F07">
        <w:rPr>
          <w:rFonts w:ascii="Times New Roman" w:hAnsi="Times New Roman" w:cs="Times New Roman"/>
          <w:position w:val="-10"/>
          <w:sz w:val="24"/>
          <w:szCs w:val="24"/>
        </w:rPr>
        <w:object w:dxaOrig="1880" w:dyaOrig="360" w14:anchorId="66183E77">
          <v:shape id="_x0000_i1036" type="#_x0000_t75" style="width:93.6pt;height:18.3pt" o:ole="">
            <v:imagedata r:id="rId70" o:title=""/>
          </v:shape>
          <o:OLEObject Type="Embed" ProgID="Equation.DSMT4" ShapeID="_x0000_i1036" DrawAspect="Content" ObjectID="_1727259242" r:id="rId7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427C537" w14:textId="77777777" w:rsidR="00552BB4" w:rsidRPr="004511EB" w:rsidRDefault="00552BB4" w:rsidP="00552BB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sz w:val="24"/>
          <w:szCs w:val="24"/>
        </w:rPr>
        <w:t xml:space="preserve">where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4511EB">
        <w:rPr>
          <w:rFonts w:ascii="Times New Roman" w:hAnsi="Times New Roman" w:cs="Times New Roman"/>
          <w:sz w:val="24"/>
          <w:szCs w:val="24"/>
        </w:rPr>
        <w:t xml:space="preserve"> is a constant.</w:t>
      </w:r>
    </w:p>
    <w:p w14:paraId="7C11755B" w14:textId="77777777" w:rsidR="00BA7F07" w:rsidRDefault="00BA7F07" w:rsidP="00552BB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04C58A67" w14:textId="552EB638" w:rsidR="00552BB4" w:rsidRPr="004511EB" w:rsidRDefault="00552BB4" w:rsidP="00552BB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sz w:val="24"/>
          <w:szCs w:val="24"/>
        </w:rPr>
        <w:t xml:space="preserve">The point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4511EB">
        <w:rPr>
          <w:rFonts w:ascii="Times New Roman" w:hAnsi="Times New Roman" w:cs="Times New Roman"/>
          <w:sz w:val="24"/>
          <w:szCs w:val="24"/>
        </w:rPr>
        <w:t xml:space="preserve"> on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4511EB">
        <w:rPr>
          <w:rFonts w:ascii="Times New Roman" w:hAnsi="Times New Roman" w:cs="Times New Roman"/>
          <w:sz w:val="24"/>
          <w:szCs w:val="24"/>
        </w:rPr>
        <w:t xml:space="preserve"> is the maximum turning point.</w:t>
      </w:r>
    </w:p>
    <w:p w14:paraId="295B4678" w14:textId="77777777" w:rsidR="00552BB4" w:rsidRPr="004511EB" w:rsidRDefault="00552BB4" w:rsidP="00552BB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sz w:val="24"/>
          <w:szCs w:val="24"/>
        </w:rPr>
        <w:t xml:space="preserve">Given that the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511EB">
        <w:rPr>
          <w:rFonts w:ascii="Times New Roman" w:hAnsi="Times New Roman" w:cs="Times New Roman"/>
          <w:sz w:val="24"/>
          <w:szCs w:val="24"/>
        </w:rPr>
        <w:t xml:space="preserve">-coordinate of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4511EB">
        <w:rPr>
          <w:rFonts w:ascii="Times New Roman" w:hAnsi="Times New Roman" w:cs="Times New Roman"/>
          <w:sz w:val="24"/>
          <w:szCs w:val="24"/>
        </w:rPr>
        <w:t xml:space="preserve"> is 2,</w:t>
      </w:r>
    </w:p>
    <w:p w14:paraId="2DAB3426" w14:textId="77777777" w:rsidR="00552BB4" w:rsidRPr="004511EB" w:rsidRDefault="00552BB4" w:rsidP="00552BB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sz w:val="24"/>
          <w:szCs w:val="24"/>
        </w:rPr>
        <w:t xml:space="preserve">(a)  show that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4511EB">
        <w:rPr>
          <w:rFonts w:ascii="Times New Roman" w:hAnsi="Times New Roman" w:cs="Times New Roman"/>
          <w:sz w:val="24"/>
          <w:szCs w:val="24"/>
        </w:rPr>
        <w:t xml:space="preserve"> = 28.</w:t>
      </w:r>
    </w:p>
    <w:p w14:paraId="1BFC6562" w14:textId="77777777" w:rsidR="00552BB4" w:rsidRPr="004511EB" w:rsidRDefault="00552BB4" w:rsidP="00552BB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3CCA1055" w14:textId="77777777" w:rsidR="00552BB4" w:rsidRPr="004511EB" w:rsidRDefault="00552BB4" w:rsidP="00552BB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sz w:val="24"/>
          <w:szCs w:val="24"/>
        </w:rPr>
        <w:t xml:space="preserve">The line through P parallel to the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511EB">
        <w:rPr>
          <w:rFonts w:ascii="Times New Roman" w:hAnsi="Times New Roman" w:cs="Times New Roman"/>
          <w:sz w:val="24"/>
          <w:szCs w:val="24"/>
        </w:rPr>
        <w:t xml:space="preserve">-axis cuts the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4511EB">
        <w:rPr>
          <w:rFonts w:ascii="Times New Roman" w:hAnsi="Times New Roman" w:cs="Times New Roman"/>
          <w:sz w:val="24"/>
          <w:szCs w:val="24"/>
        </w:rPr>
        <w:t xml:space="preserve">-axis at the point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4511EB">
        <w:rPr>
          <w:rFonts w:ascii="Times New Roman" w:hAnsi="Times New Roman" w:cs="Times New Roman"/>
          <w:sz w:val="24"/>
          <w:szCs w:val="24"/>
        </w:rPr>
        <w:t xml:space="preserve">. </w:t>
      </w:r>
      <w:r w:rsidRPr="004511EB">
        <w:rPr>
          <w:rFonts w:ascii="Times New Roman" w:hAnsi="Times New Roman" w:cs="Times New Roman"/>
          <w:sz w:val="24"/>
          <w:szCs w:val="24"/>
        </w:rPr>
        <w:br/>
        <w:t xml:space="preserve">The region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4511EB">
        <w:rPr>
          <w:rFonts w:ascii="Times New Roman" w:hAnsi="Times New Roman" w:cs="Times New Roman"/>
          <w:sz w:val="24"/>
          <w:szCs w:val="24"/>
        </w:rPr>
        <w:t xml:space="preserve"> is bounded by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4511EB">
        <w:rPr>
          <w:rFonts w:ascii="Times New Roman" w:hAnsi="Times New Roman" w:cs="Times New Roman"/>
          <w:sz w:val="24"/>
          <w:szCs w:val="24"/>
        </w:rPr>
        <w:t xml:space="preserve">, the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4511EB">
        <w:rPr>
          <w:rFonts w:ascii="Times New Roman" w:hAnsi="Times New Roman" w:cs="Times New Roman"/>
          <w:sz w:val="24"/>
          <w:szCs w:val="24"/>
        </w:rPr>
        <w:t xml:space="preserve">-axis and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PN</w:t>
      </w:r>
      <w:r w:rsidRPr="004511EB">
        <w:rPr>
          <w:rFonts w:ascii="Times New Roman" w:hAnsi="Times New Roman" w:cs="Times New Roman"/>
          <w:sz w:val="24"/>
          <w:szCs w:val="24"/>
        </w:rPr>
        <w:t>, as shown shaded in Figure 2.</w:t>
      </w:r>
    </w:p>
    <w:p w14:paraId="2EE15B68" w14:textId="77777777" w:rsidR="00552BB4" w:rsidRPr="004511EB" w:rsidRDefault="00552BB4" w:rsidP="00552BB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sz w:val="24"/>
          <w:szCs w:val="24"/>
        </w:rPr>
        <w:t xml:space="preserve">(b)  Use calculus to find the exact area of </w:t>
      </w:r>
      <w:r w:rsidRPr="004511EB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4511EB">
        <w:rPr>
          <w:rFonts w:ascii="Times New Roman" w:hAnsi="Times New Roman" w:cs="Times New Roman"/>
          <w:sz w:val="24"/>
          <w:szCs w:val="24"/>
        </w:rPr>
        <w:t>.</w:t>
      </w:r>
    </w:p>
    <w:p w14:paraId="167C660C" w14:textId="1D4D1A63" w:rsidR="00552BB4" w:rsidRDefault="00552BB4" w:rsidP="00552BB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4511EB">
        <w:rPr>
          <w:rFonts w:ascii="Times New Roman" w:hAnsi="Times New Roman" w:cs="Times New Roman"/>
          <w:b/>
          <w:bCs/>
          <w:sz w:val="24"/>
          <w:szCs w:val="24"/>
        </w:rPr>
        <w:t>(6)</w:t>
      </w:r>
    </w:p>
    <w:p w14:paraId="31FA04E2" w14:textId="77777777" w:rsidR="00BA7F07" w:rsidRPr="004511EB" w:rsidRDefault="00BA7F07" w:rsidP="00552BB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574C463" w14:textId="7093A6D4" w:rsidR="00BA7F07" w:rsidRDefault="00BA7F07" w:rsidP="00BA7F07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4 is 9 marks)</w:t>
      </w:r>
    </w:p>
    <w:p w14:paraId="7B9EF9FB" w14:textId="77777777" w:rsidR="00BA7F07" w:rsidRDefault="00BA7F07" w:rsidP="00BA7F07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124D7C8E" w14:textId="77777777" w:rsidR="00552BB4" w:rsidRPr="004511EB" w:rsidRDefault="00552BB4" w:rsidP="00BA7F0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E70AF98" w14:textId="77777777" w:rsidR="00552BB4" w:rsidRPr="004511EB" w:rsidRDefault="00552BB4" w:rsidP="00552BB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D7588F3" w14:textId="6A3C8AAD" w:rsidR="00535129" w:rsidRPr="004511EB" w:rsidRDefault="00535129" w:rsidP="0040134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sz w:val="24"/>
          <w:szCs w:val="24"/>
        </w:rPr>
        <w:br w:type="page"/>
      </w:r>
    </w:p>
    <w:p w14:paraId="2113DDDF" w14:textId="3C65E0A4" w:rsidR="00535129" w:rsidRPr="004511EB" w:rsidRDefault="0053512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bookmarkStart w:id="6" w:name="GoMS"/>
      <w:r w:rsidRPr="004511EB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Gold Mark Scheme</w:t>
      </w:r>
    </w:p>
    <w:bookmarkEnd w:id="6"/>
    <w:p w14:paraId="123376C7" w14:textId="77777777" w:rsidR="00535129" w:rsidRPr="004511EB" w:rsidRDefault="00535129" w:rsidP="00535129">
      <w:pPr>
        <w:rPr>
          <w:rFonts w:ascii="Times New Roman" w:hAnsi="Times New Roman" w:cs="Times New Roman"/>
          <w:sz w:val="24"/>
          <w:szCs w:val="24"/>
        </w:rPr>
      </w:pPr>
    </w:p>
    <w:p w14:paraId="556941E9" w14:textId="18963E4F" w:rsidR="00552BB4" w:rsidRPr="004511EB" w:rsidRDefault="00552BB4" w:rsidP="00552BB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b/>
          <w:bCs/>
          <w:sz w:val="24"/>
          <w:szCs w:val="24"/>
        </w:rPr>
        <w:t>Q1.</w:t>
      </w:r>
      <w:r w:rsidRPr="004511EB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4511EB">
        <w:rPr>
          <w:rFonts w:ascii="Times New Roman" w:hAnsi="Times New Roman" w:cs="Times New Roman"/>
          <w:sz w:val="24"/>
          <w:szCs w:val="24"/>
        </w:rPr>
        <w:t> </w:t>
      </w:r>
    </w:p>
    <w:p w14:paraId="2AB2B782" w14:textId="77777777" w:rsidR="00552BB4" w:rsidRPr="004511EB" w:rsidRDefault="00552BB4" w:rsidP="00552BB4">
      <w:pPr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114C8D4" wp14:editId="3AB7D367">
            <wp:extent cx="6374921" cy="5538158"/>
            <wp:effectExtent l="76200" t="76200" r="140335" b="13906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 rotWithShape="1">
                    <a:blip r:embed="rId72">
                      <a:extLst>
                        <a:ext uri="{BEBA8EAE-BF5A-486C-A8C5-ECC9F3942E4B}">
                          <a14:imgProps xmlns:a14="http://schemas.microsoft.com/office/drawing/2010/main">
                            <a14:imgLayer r:embed="rId73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2634"/>
                    <a:stretch/>
                  </pic:blipFill>
                  <pic:spPr bwMode="auto">
                    <a:xfrm>
                      <a:off x="0" y="0"/>
                      <a:ext cx="6374765" cy="5538022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EA2FE58" w14:textId="77777777" w:rsidR="00552BB4" w:rsidRPr="004511EB" w:rsidRDefault="00552BB4" w:rsidP="00552BB4">
      <w:pPr>
        <w:rPr>
          <w:rFonts w:ascii="Times New Roman" w:hAnsi="Times New Roman" w:cs="Times New Roman"/>
          <w:sz w:val="24"/>
          <w:szCs w:val="24"/>
        </w:rPr>
      </w:pPr>
    </w:p>
    <w:p w14:paraId="0E045A3A" w14:textId="77777777" w:rsidR="00552BB4" w:rsidRPr="004511EB" w:rsidRDefault="00552BB4" w:rsidP="00552BB4">
      <w:pPr>
        <w:rPr>
          <w:rFonts w:ascii="Times New Roman" w:hAnsi="Times New Roman" w:cs="Times New Roman"/>
          <w:sz w:val="24"/>
          <w:szCs w:val="24"/>
        </w:rPr>
      </w:pPr>
    </w:p>
    <w:p w14:paraId="580617E5" w14:textId="77777777" w:rsidR="00552BB4" w:rsidRPr="004511EB" w:rsidRDefault="00552BB4" w:rsidP="00552BB4">
      <w:pPr>
        <w:rPr>
          <w:rFonts w:ascii="Times New Roman" w:hAnsi="Times New Roman" w:cs="Times New Roman"/>
          <w:sz w:val="24"/>
          <w:szCs w:val="24"/>
        </w:rPr>
      </w:pPr>
    </w:p>
    <w:p w14:paraId="7CCF8833" w14:textId="77777777" w:rsidR="00552BB4" w:rsidRPr="004511EB" w:rsidRDefault="00552BB4" w:rsidP="00552BB4">
      <w:pPr>
        <w:rPr>
          <w:rFonts w:ascii="Times New Roman" w:hAnsi="Times New Roman" w:cs="Times New Roman"/>
          <w:sz w:val="24"/>
          <w:szCs w:val="24"/>
        </w:rPr>
      </w:pPr>
    </w:p>
    <w:p w14:paraId="40A90ED4" w14:textId="77777777" w:rsidR="00552BB4" w:rsidRPr="004511EB" w:rsidRDefault="00552BB4" w:rsidP="00552BB4">
      <w:pPr>
        <w:rPr>
          <w:rFonts w:ascii="Times New Roman" w:hAnsi="Times New Roman" w:cs="Times New Roman"/>
          <w:sz w:val="24"/>
          <w:szCs w:val="24"/>
        </w:rPr>
      </w:pPr>
    </w:p>
    <w:p w14:paraId="30AAB00F" w14:textId="77777777" w:rsidR="00552BB4" w:rsidRPr="004511EB" w:rsidRDefault="00552BB4" w:rsidP="00552BB4">
      <w:pPr>
        <w:rPr>
          <w:rFonts w:ascii="Times New Roman" w:hAnsi="Times New Roman" w:cs="Times New Roman"/>
          <w:sz w:val="24"/>
          <w:szCs w:val="24"/>
        </w:rPr>
      </w:pPr>
    </w:p>
    <w:p w14:paraId="1F310F82" w14:textId="77777777" w:rsidR="00552BB4" w:rsidRPr="004511EB" w:rsidRDefault="00552BB4" w:rsidP="00552BB4">
      <w:pPr>
        <w:rPr>
          <w:rFonts w:ascii="Times New Roman" w:hAnsi="Times New Roman" w:cs="Times New Roman"/>
          <w:sz w:val="24"/>
          <w:szCs w:val="24"/>
        </w:rPr>
      </w:pPr>
    </w:p>
    <w:p w14:paraId="532733B3" w14:textId="79238BB5" w:rsidR="00552BB4" w:rsidRPr="004511EB" w:rsidRDefault="00BA7F07" w:rsidP="00552BB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75648" behindDoc="0" locked="0" layoutInCell="1" allowOverlap="1" wp14:anchorId="7E851944" wp14:editId="79931507">
            <wp:simplePos x="0" y="0"/>
            <wp:positionH relativeFrom="column">
              <wp:posOffset>-232410</wp:posOffset>
            </wp:positionH>
            <wp:positionV relativeFrom="paragraph">
              <wp:posOffset>4275455</wp:posOffset>
            </wp:positionV>
            <wp:extent cx="6327775" cy="4187190"/>
            <wp:effectExtent l="76200" t="76200" r="130175" b="137160"/>
            <wp:wrapTopAndBottom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BEBA8EAE-BF5A-486C-A8C5-ECC9F3942E4B}">
                          <a14:imgProps xmlns:a14="http://schemas.microsoft.com/office/drawing/2010/main">
                            <a14:imgLayer r:embed="rId75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7775" cy="418719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511E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73600" behindDoc="0" locked="0" layoutInCell="1" allowOverlap="1" wp14:anchorId="02908D30" wp14:editId="5714CF7D">
            <wp:simplePos x="0" y="0"/>
            <wp:positionH relativeFrom="column">
              <wp:posOffset>-264042</wp:posOffset>
            </wp:positionH>
            <wp:positionV relativeFrom="paragraph">
              <wp:posOffset>316392</wp:posOffset>
            </wp:positionV>
            <wp:extent cx="6374765" cy="3752215"/>
            <wp:effectExtent l="76200" t="76200" r="140335" b="133985"/>
            <wp:wrapTopAndBottom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BEBA8EAE-BF5A-486C-A8C5-ECC9F3942E4B}">
                          <a14:imgProps xmlns:a14="http://schemas.microsoft.com/office/drawing/2010/main">
                            <a14:imgLayer r:embed="rId77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74765" cy="3752215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anchor>
        </w:drawing>
      </w:r>
      <w:r w:rsidR="00552BB4" w:rsidRPr="004511EB">
        <w:rPr>
          <w:rFonts w:ascii="Times New Roman" w:hAnsi="Times New Roman" w:cs="Times New Roman"/>
          <w:b/>
          <w:bCs/>
          <w:sz w:val="24"/>
          <w:szCs w:val="24"/>
        </w:rPr>
        <w:t>Q2.</w:t>
      </w:r>
    </w:p>
    <w:p w14:paraId="0EB9BFD2" w14:textId="26F1AED9" w:rsidR="00BA7F07" w:rsidRDefault="00BA7F07">
      <w:pPr>
        <w:rPr>
          <w:rFonts w:ascii="Times New Roman" w:hAnsi="Times New Roman" w:cs="Times New Roman"/>
          <w:b/>
          <w:sz w:val="24"/>
          <w:szCs w:val="24"/>
        </w:rPr>
      </w:pPr>
      <w:r w:rsidRPr="004511EB">
        <w:rPr>
          <w:rFonts w:ascii="Times New Roman" w:hAnsi="Times New Roman" w:cs="Times New Roman"/>
          <w:b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44928" behindDoc="0" locked="0" layoutInCell="1" allowOverlap="1" wp14:anchorId="58AF4DB6" wp14:editId="00ED302E">
            <wp:simplePos x="0" y="0"/>
            <wp:positionH relativeFrom="column">
              <wp:posOffset>-323215</wp:posOffset>
            </wp:positionH>
            <wp:positionV relativeFrom="paragraph">
              <wp:posOffset>339725</wp:posOffset>
            </wp:positionV>
            <wp:extent cx="6358255" cy="6513195"/>
            <wp:effectExtent l="0" t="0" r="4445" b="1905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 rotWithShape="1">
                    <a:blip r:embed="rId78">
                      <a:extLst>
                        <a:ext uri="{BEBA8EAE-BF5A-486C-A8C5-ECC9F3942E4B}">
                          <a14:imgProps xmlns:a14="http://schemas.microsoft.com/office/drawing/2010/main">
                            <a14:imgLayer r:embed="rId79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1406"/>
                    <a:stretch/>
                  </pic:blipFill>
                  <pic:spPr bwMode="auto">
                    <a:xfrm>
                      <a:off x="0" y="0"/>
                      <a:ext cx="6358255" cy="6513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sz w:val="24"/>
          <w:szCs w:val="24"/>
        </w:rPr>
        <w:t>Q3.</w:t>
      </w: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5716B243" w14:textId="4ACAC289" w:rsidR="00BA7F07" w:rsidRDefault="00BA7F07" w:rsidP="00552BB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4511EB">
        <w:rPr>
          <w:rFonts w:ascii="Times New Roman" w:hAnsi="Times New Roman" w:cs="Times New Roman"/>
          <w:b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78720" behindDoc="0" locked="0" layoutInCell="1" allowOverlap="1" wp14:anchorId="018698B8" wp14:editId="43F16FEF">
            <wp:simplePos x="0" y="0"/>
            <wp:positionH relativeFrom="column">
              <wp:posOffset>-247650</wp:posOffset>
            </wp:positionH>
            <wp:positionV relativeFrom="paragraph">
              <wp:posOffset>342900</wp:posOffset>
            </wp:positionV>
            <wp:extent cx="5981700" cy="6546215"/>
            <wp:effectExtent l="0" t="0" r="0" b="6985"/>
            <wp:wrapTopAndBottom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 rotWithShape="1">
                    <a:blip r:embed="rId78">
                      <a:extLst>
                        <a:ext uri="{BEBA8EAE-BF5A-486C-A8C5-ECC9F3942E4B}">
                          <a14:imgProps xmlns:a14="http://schemas.microsoft.com/office/drawing/2010/main">
                            <a14:imgLayer r:embed="rId79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8089"/>
                    <a:stretch/>
                  </pic:blipFill>
                  <pic:spPr bwMode="auto">
                    <a:xfrm>
                      <a:off x="0" y="0"/>
                      <a:ext cx="5981700" cy="654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52BB4" w:rsidRPr="004511EB">
        <w:rPr>
          <w:rFonts w:ascii="Times New Roman" w:hAnsi="Times New Roman" w:cs="Times New Roman"/>
          <w:b/>
          <w:sz w:val="24"/>
          <w:szCs w:val="24"/>
        </w:rPr>
        <w:br w:type="textWrapping" w:clear="all"/>
      </w:r>
    </w:p>
    <w:p w14:paraId="48728CA4" w14:textId="7099792E" w:rsidR="00BA7F07" w:rsidRDefault="00BA7F07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17C8F9AC" w14:textId="1561BC00" w:rsidR="00552BB4" w:rsidRPr="004511EB" w:rsidRDefault="00BA7F07" w:rsidP="00552BB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511EB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82816" behindDoc="0" locked="0" layoutInCell="1" allowOverlap="1" wp14:anchorId="75B40FA4" wp14:editId="5C031F89">
            <wp:simplePos x="0" y="0"/>
            <wp:positionH relativeFrom="column">
              <wp:posOffset>-323850</wp:posOffset>
            </wp:positionH>
            <wp:positionV relativeFrom="paragraph">
              <wp:posOffset>5467350</wp:posOffset>
            </wp:positionV>
            <wp:extent cx="5905500" cy="3124200"/>
            <wp:effectExtent l="76200" t="76200" r="133350" b="133350"/>
            <wp:wrapTopAndBottom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BEBA8EAE-BF5A-486C-A8C5-ECC9F3942E4B}">
                          <a14:imgProps xmlns:a14="http://schemas.microsoft.com/office/drawing/2010/main">
                            <a14:imgLayer r:embed="rId81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0" cy="312420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511E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80768" behindDoc="0" locked="0" layoutInCell="1" allowOverlap="1" wp14:anchorId="1EB7368A" wp14:editId="1E3DAE8C">
            <wp:simplePos x="0" y="0"/>
            <wp:positionH relativeFrom="column">
              <wp:posOffset>-361950</wp:posOffset>
            </wp:positionH>
            <wp:positionV relativeFrom="paragraph">
              <wp:posOffset>266700</wp:posOffset>
            </wp:positionV>
            <wp:extent cx="5917720" cy="4948626"/>
            <wp:effectExtent l="76200" t="76200" r="140335" b="137795"/>
            <wp:wrapTopAndBottom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BEBA8EAE-BF5A-486C-A8C5-ECC9F3942E4B}">
                          <a14:imgProps xmlns:a14="http://schemas.microsoft.com/office/drawing/2010/main">
                            <a14:imgLayer r:embed="rId83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7720" cy="4948626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anchor>
        </w:drawing>
      </w:r>
      <w:r w:rsidR="00552BB4" w:rsidRPr="004511EB">
        <w:rPr>
          <w:rFonts w:ascii="Times New Roman" w:hAnsi="Times New Roman" w:cs="Times New Roman"/>
          <w:b/>
          <w:bCs/>
          <w:sz w:val="24"/>
          <w:szCs w:val="24"/>
        </w:rPr>
        <w:t>Q4.</w:t>
      </w:r>
      <w:r w:rsidR="00552BB4" w:rsidRPr="004511EB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552BB4" w:rsidRPr="004511EB">
        <w:rPr>
          <w:rFonts w:ascii="Times New Roman" w:hAnsi="Times New Roman" w:cs="Times New Roman"/>
          <w:sz w:val="24"/>
          <w:szCs w:val="24"/>
        </w:rPr>
        <w:lastRenderedPageBreak/>
        <w:t> </w:t>
      </w:r>
    </w:p>
    <w:p w14:paraId="2B9E4579" w14:textId="77777777" w:rsidR="00BA7F07" w:rsidRDefault="00BA7F07" w:rsidP="00BA7F07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D4738F">
        <w:rPr>
          <w:rFonts w:ascii="Times New Roman" w:hAnsi="Times New Roman" w:cs="Times New Roman"/>
          <w:b/>
          <w:bCs/>
          <w:sz w:val="24"/>
          <w:szCs w:val="24"/>
        </w:rPr>
        <w:t> </w:t>
      </w:r>
      <w:bookmarkStart w:id="7" w:name="PlQu"/>
      <w:r w:rsidRPr="001E6A32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3840" behindDoc="0" locked="0" layoutInCell="1" allowOverlap="1" wp14:anchorId="296E8314" wp14:editId="0FA752F6">
            <wp:simplePos x="0" y="0"/>
            <wp:positionH relativeFrom="rightMargin">
              <wp:align>left</wp:align>
            </wp:positionH>
            <wp:positionV relativeFrom="paragraph">
              <wp:posOffset>-721995</wp:posOffset>
            </wp:positionV>
            <wp:extent cx="757555" cy="721995"/>
            <wp:effectExtent l="0" t="0" r="4445" b="1905"/>
            <wp:wrapNone/>
            <wp:docPr id="8" name="Picture 8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duotone>
                        <a:schemeClr val="bg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7"/>
      <w:r>
        <w:rPr>
          <w:rFonts w:ascii="Times New Roman" w:hAnsi="Times New Roman" w:cs="Times New Roman"/>
          <w:b/>
          <w:bCs/>
          <w:sz w:val="32"/>
          <w:szCs w:val="32"/>
          <w:u w:val="single"/>
        </w:rPr>
        <w:t>Platinum</w:t>
      </w:r>
      <w:r w:rsidRPr="00576290">
        <w:rPr>
          <w:rFonts w:ascii="Times New Roman" w:hAnsi="Times New Roman" w:cs="Times New Roman"/>
          <w:b/>
          <w:bCs/>
          <w:sz w:val="32"/>
          <w:szCs w:val="32"/>
          <w:u w:val="single"/>
        </w:rPr>
        <w:t xml:space="preserve"> Questions</w:t>
      </w:r>
      <w:r w:rsidRPr="00576290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drawing>
          <wp:anchor distT="0" distB="0" distL="114300" distR="114300" simplePos="0" relativeHeight="251684864" behindDoc="1" locked="0" layoutInCell="1" allowOverlap="1" wp14:anchorId="21265FCA" wp14:editId="5835999B">
            <wp:simplePos x="0" y="0"/>
            <wp:positionH relativeFrom="column">
              <wp:posOffset>2038350</wp:posOffset>
            </wp:positionH>
            <wp:positionV relativeFrom="paragraph">
              <wp:posOffset>86360</wp:posOffset>
            </wp:positionV>
            <wp:extent cx="323790" cy="466725"/>
            <wp:effectExtent l="0" t="0" r="635" b="0"/>
            <wp:wrapNone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79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1DC0F91" w14:textId="77777777" w:rsidR="00BA7F07" w:rsidRPr="001E6A32" w:rsidRDefault="00BA7F07" w:rsidP="00BA7F07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1E6A32">
        <w:rPr>
          <w:rFonts w:ascii="Times New Roman" w:hAnsi="Times New Roman" w:cs="Times New Roman"/>
          <w:b/>
          <w:bCs/>
          <w:sz w:val="26"/>
          <w:szCs w:val="26"/>
        </w:rPr>
        <w:t>Calculators may not be used</w:t>
      </w:r>
    </w:p>
    <w:p w14:paraId="224E1B00" w14:textId="28DE44CC" w:rsidR="00BA7F07" w:rsidRDefault="00BA7F07" w:rsidP="00BA7F07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6"/>
          <w:szCs w:val="26"/>
        </w:rPr>
      </w:pPr>
      <w:r w:rsidRPr="00576290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>
        <w:rPr>
          <w:rFonts w:ascii="Times New Roman" w:hAnsi="Times New Roman" w:cs="Times New Roman"/>
          <w:sz w:val="26"/>
          <w:szCs w:val="26"/>
        </w:rPr>
        <w:t>10</w:t>
      </w:r>
    </w:p>
    <w:p w14:paraId="72021169" w14:textId="77777777" w:rsidR="00BA7F07" w:rsidRPr="00576290" w:rsidRDefault="00BA7F07" w:rsidP="00BA7F07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</w:rPr>
      </w:pPr>
    </w:p>
    <w:p w14:paraId="0ED0C34C" w14:textId="5462D80A" w:rsidR="006C0126" w:rsidRPr="004511EB" w:rsidRDefault="006C0126" w:rsidP="006C0126">
      <w:pPr>
        <w:tabs>
          <w:tab w:val="left" w:pos="0"/>
        </w:tabs>
        <w:ind w:left="426" w:hanging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511EB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Pr="004511EB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BA7F07">
        <w:rPr>
          <w:rFonts w:ascii="Times New Roman" w:hAnsi="Times New Roman" w:cs="Times New Roman"/>
          <w:sz w:val="24"/>
          <w:szCs w:val="24"/>
          <w:lang w:val="en-US"/>
        </w:rPr>
        <w:t>(a)</w:t>
      </w:r>
      <w:r w:rsidRPr="004511EB">
        <w:rPr>
          <w:rFonts w:ascii="Times New Roman" w:hAnsi="Times New Roman" w:cs="Times New Roman"/>
          <w:sz w:val="24"/>
          <w:szCs w:val="24"/>
          <w:lang w:val="en-US"/>
        </w:rPr>
        <w:tab/>
        <w:t xml:space="preserve">On the same diagram, sketch </w:t>
      </w:r>
      <w:r w:rsidRPr="004511EB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4511EB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r w:rsidRPr="004511EB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4511EB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Pr="004511EB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4511EB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r w:rsidRPr="004511EB">
        <w:rPr>
          <w:rFonts w:ascii="Times New Roman" w:hAnsi="Times New Roman" w:cs="Times New Roman"/>
          <w:sz w:val="24"/>
          <w:szCs w:val="24"/>
          <w:lang w:val="en-US"/>
        </w:rPr>
        <w:sym w:font="Symbol" w:char="F0D6"/>
      </w:r>
      <w:r w:rsidRPr="004511EB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4511EB">
        <w:rPr>
          <w:rFonts w:ascii="Times New Roman" w:hAnsi="Times New Roman" w:cs="Times New Roman"/>
          <w:sz w:val="24"/>
          <w:szCs w:val="24"/>
          <w:lang w:val="en-US"/>
        </w:rPr>
        <w:t xml:space="preserve">, for </w:t>
      </w:r>
      <w:r w:rsidRPr="004511EB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4511E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4511EB">
        <w:rPr>
          <w:rFonts w:ascii="Times New Roman" w:hAnsi="Times New Roman" w:cs="Times New Roman"/>
          <w:sz w:val="24"/>
          <w:szCs w:val="24"/>
          <w:lang w:val="en-US"/>
        </w:rPr>
        <w:sym w:font="Symbol" w:char="F0B3"/>
      </w:r>
      <w:r w:rsidRPr="004511EB">
        <w:rPr>
          <w:rFonts w:ascii="Times New Roman" w:hAnsi="Times New Roman" w:cs="Times New Roman"/>
          <w:sz w:val="24"/>
          <w:szCs w:val="24"/>
          <w:lang w:val="en-US"/>
        </w:rPr>
        <w:t xml:space="preserve"> 0, and mark clearly the coordinates of the points of intersection of the two graphs.</w:t>
      </w:r>
    </w:p>
    <w:p w14:paraId="79E0F2CD" w14:textId="56395B05" w:rsidR="006C0126" w:rsidRPr="004511EB" w:rsidRDefault="006C0126" w:rsidP="006C0126">
      <w:pPr>
        <w:tabs>
          <w:tab w:val="left" w:pos="426"/>
        </w:tabs>
        <w:spacing w:line="360" w:lineRule="auto"/>
        <w:ind w:left="-567"/>
        <w:jc w:val="right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4511EB">
        <w:rPr>
          <w:rFonts w:ascii="Times New Roman" w:hAnsi="Times New Roman" w:cs="Times New Roman"/>
          <w:b/>
          <w:sz w:val="24"/>
          <w:szCs w:val="24"/>
          <w:lang w:val="en-US"/>
        </w:rPr>
        <w:t>(2)</w:t>
      </w:r>
    </w:p>
    <w:p w14:paraId="45CFAB84" w14:textId="13E4C8D1" w:rsidR="006C0126" w:rsidRPr="004511EB" w:rsidRDefault="006C0126" w:rsidP="006C0126">
      <w:pPr>
        <w:tabs>
          <w:tab w:val="left" w:pos="426"/>
        </w:tabs>
        <w:ind w:left="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7F07">
        <w:rPr>
          <w:rFonts w:ascii="Times New Roman" w:hAnsi="Times New Roman" w:cs="Times New Roman"/>
          <w:sz w:val="24"/>
          <w:szCs w:val="24"/>
          <w:lang w:val="en-US"/>
        </w:rPr>
        <w:t>(b)</w:t>
      </w:r>
      <w:r w:rsidRPr="004511EB">
        <w:rPr>
          <w:rFonts w:ascii="Times New Roman" w:hAnsi="Times New Roman" w:cs="Times New Roman"/>
          <w:sz w:val="24"/>
          <w:szCs w:val="24"/>
          <w:lang w:val="en-US"/>
        </w:rPr>
        <w:tab/>
        <w:t xml:space="preserve">With reference to your sketch, explain why there exists a value </w:t>
      </w:r>
      <w:r w:rsidRPr="004511EB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4511EB">
        <w:rPr>
          <w:rFonts w:ascii="Times New Roman" w:hAnsi="Times New Roman" w:cs="Times New Roman"/>
          <w:sz w:val="24"/>
          <w:szCs w:val="24"/>
          <w:lang w:val="en-US"/>
        </w:rPr>
        <w:t xml:space="preserve"> of </w:t>
      </w:r>
      <w:r w:rsidRPr="004511EB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4511EB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4511EB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4511EB">
        <w:rPr>
          <w:rFonts w:ascii="Times New Roman" w:hAnsi="Times New Roman" w:cs="Times New Roman"/>
          <w:sz w:val="24"/>
          <w:szCs w:val="24"/>
          <w:lang w:val="en-US"/>
        </w:rPr>
        <w:t xml:space="preserve"> &gt; 1) such that</w:t>
      </w:r>
    </w:p>
    <w:p w14:paraId="4AF3C955" w14:textId="046684DB" w:rsidR="006C0126" w:rsidRPr="004511EB" w:rsidRDefault="006C0126" w:rsidP="006C0126">
      <w:pPr>
        <w:ind w:left="3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057FAEAE" w14:textId="6BDAD9BE" w:rsidR="006C0126" w:rsidRPr="004511EB" w:rsidRDefault="006C0126" w:rsidP="006C0126">
      <w:pPr>
        <w:tabs>
          <w:tab w:val="left" w:pos="426"/>
        </w:tabs>
        <w:ind w:left="3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4511EB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859" w:dyaOrig="760" w14:anchorId="18FC046C">
          <v:shape id="_x0000_i1037" type="#_x0000_t75" style="width:43.75pt;height:38.75pt" o:ole="">
            <v:imagedata r:id="rId84" o:title=""/>
          </v:shape>
          <o:OLEObject Type="Embed" ProgID="Equation.3" ShapeID="_x0000_i1037" DrawAspect="Content" ObjectID="_1727259243" r:id="rId85"/>
        </w:object>
      </w:r>
      <w:r w:rsidRPr="004511EB">
        <w:rPr>
          <w:rFonts w:ascii="Times New Roman" w:hAnsi="Times New Roman" w:cs="Times New Roman"/>
          <w:sz w:val="24"/>
          <w:szCs w:val="24"/>
          <w:lang w:val="en-US"/>
        </w:rPr>
        <w:t xml:space="preserve">  =  </w:t>
      </w:r>
      <w:r w:rsidRPr="004511EB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1020" w:dyaOrig="760" w14:anchorId="17426AB8">
          <v:shape id="_x0000_i1038" type="#_x0000_t75" style="width:50.95pt;height:38.75pt" o:ole="">
            <v:imagedata r:id="rId86" o:title=""/>
          </v:shape>
          <o:OLEObject Type="Embed" ProgID="Equation.3" ShapeID="_x0000_i1038" DrawAspect="Content" ObjectID="_1727259244" r:id="rId87"/>
        </w:object>
      </w:r>
      <w:r w:rsidRPr="004511EB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0E5CF2CD" w14:textId="05EE841F" w:rsidR="006C0126" w:rsidRPr="004511EB" w:rsidRDefault="006C0126" w:rsidP="006C0126">
      <w:pPr>
        <w:tabs>
          <w:tab w:val="left" w:pos="426"/>
        </w:tabs>
        <w:spacing w:line="360" w:lineRule="auto"/>
        <w:ind w:left="3"/>
        <w:jc w:val="right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4511EB">
        <w:rPr>
          <w:rFonts w:ascii="Times New Roman" w:hAnsi="Times New Roman" w:cs="Times New Roman"/>
          <w:b/>
          <w:sz w:val="24"/>
          <w:szCs w:val="24"/>
          <w:lang w:val="en-US"/>
        </w:rPr>
        <w:t>(2)</w:t>
      </w:r>
    </w:p>
    <w:p w14:paraId="1EDB4EAF" w14:textId="7BDFBBDF" w:rsidR="006C0126" w:rsidRPr="004511EB" w:rsidRDefault="006C0126" w:rsidP="006C0126">
      <w:pPr>
        <w:tabs>
          <w:tab w:val="left" w:pos="426"/>
        </w:tabs>
        <w:ind w:left="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7F07">
        <w:rPr>
          <w:rFonts w:ascii="Times New Roman" w:hAnsi="Times New Roman" w:cs="Times New Roman"/>
          <w:sz w:val="24"/>
          <w:szCs w:val="24"/>
          <w:lang w:val="en-US"/>
        </w:rPr>
        <w:t>(c)</w:t>
      </w:r>
      <w:r w:rsidRPr="004511EB">
        <w:rPr>
          <w:rFonts w:ascii="Times New Roman" w:hAnsi="Times New Roman" w:cs="Times New Roman"/>
          <w:sz w:val="24"/>
          <w:szCs w:val="24"/>
          <w:lang w:val="en-US"/>
        </w:rPr>
        <w:tab/>
        <w:t xml:space="preserve">Find the exact value of </w:t>
      </w:r>
      <w:r w:rsidRPr="004511EB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4511EB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5E66497E" w14:textId="52083555" w:rsidR="006C0126" w:rsidRPr="004511EB" w:rsidRDefault="006C0126" w:rsidP="006C0126">
      <w:pPr>
        <w:spacing w:line="360" w:lineRule="auto"/>
        <w:ind w:left="3"/>
        <w:jc w:val="right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4511EB">
        <w:rPr>
          <w:rFonts w:ascii="Times New Roman" w:hAnsi="Times New Roman" w:cs="Times New Roman"/>
          <w:b/>
          <w:sz w:val="24"/>
          <w:szCs w:val="24"/>
          <w:lang w:val="en-US"/>
        </w:rPr>
        <w:t>(4)</w:t>
      </w:r>
    </w:p>
    <w:p w14:paraId="151E5047" w14:textId="0EF6E492" w:rsidR="006C0126" w:rsidRPr="004511EB" w:rsidRDefault="006C0126" w:rsidP="006C0126">
      <w:pPr>
        <w:tabs>
          <w:tab w:val="left" w:pos="426"/>
        </w:tabs>
        <w:ind w:left="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7F07">
        <w:rPr>
          <w:rFonts w:ascii="Times New Roman" w:hAnsi="Times New Roman" w:cs="Times New Roman"/>
          <w:sz w:val="24"/>
          <w:szCs w:val="24"/>
          <w:lang w:val="en-US"/>
        </w:rPr>
        <w:t>(d)</w:t>
      </w:r>
      <w:r w:rsidRPr="004511EB">
        <w:rPr>
          <w:rFonts w:ascii="Times New Roman" w:hAnsi="Times New Roman" w:cs="Times New Roman"/>
          <w:sz w:val="24"/>
          <w:szCs w:val="24"/>
          <w:lang w:val="en-US"/>
        </w:rPr>
        <w:tab/>
        <w:t>Hence, or otherwise, find a non-constant function f(</w:t>
      </w:r>
      <w:r w:rsidRPr="004511EB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4511EB">
        <w:rPr>
          <w:rFonts w:ascii="Times New Roman" w:hAnsi="Times New Roman" w:cs="Times New Roman"/>
          <w:sz w:val="24"/>
          <w:szCs w:val="24"/>
          <w:lang w:val="en-US"/>
        </w:rPr>
        <w:t xml:space="preserve">) and a constant </w:t>
      </w:r>
      <w:r w:rsidRPr="004511EB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4511EB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4511EB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4511E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4511EB">
        <w:rPr>
          <w:rFonts w:ascii="Times New Roman" w:hAnsi="Times New Roman" w:cs="Times New Roman"/>
          <w:sz w:val="24"/>
          <w:szCs w:val="24"/>
          <w:lang w:val="en-US"/>
        </w:rPr>
        <w:sym w:font="Symbol" w:char="F0B9"/>
      </w:r>
      <w:r w:rsidRPr="004511EB">
        <w:rPr>
          <w:rFonts w:ascii="Times New Roman" w:hAnsi="Times New Roman" w:cs="Times New Roman"/>
          <w:sz w:val="24"/>
          <w:szCs w:val="24"/>
          <w:lang w:val="en-US"/>
        </w:rPr>
        <w:t xml:space="preserve"> 0) such that</w:t>
      </w:r>
    </w:p>
    <w:p w14:paraId="46FA5DAE" w14:textId="75735B28" w:rsidR="006C0126" w:rsidRPr="004511EB" w:rsidRDefault="006C0126" w:rsidP="006C0126">
      <w:pPr>
        <w:tabs>
          <w:tab w:val="left" w:pos="426"/>
        </w:tabs>
        <w:ind w:left="-567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0DE8A44C" w14:textId="4B8478AB" w:rsidR="006C0126" w:rsidRPr="004511EB" w:rsidRDefault="006C0126" w:rsidP="006C0126">
      <w:pPr>
        <w:tabs>
          <w:tab w:val="left" w:pos="426"/>
        </w:tabs>
        <w:ind w:left="3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4511EB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1219" w:dyaOrig="760" w14:anchorId="6A04D342">
          <v:shape id="_x0000_i1039" type="#_x0000_t75" style="width:60.9pt;height:38.75pt" o:ole="">
            <v:imagedata r:id="rId88" o:title=""/>
          </v:shape>
          <o:OLEObject Type="Embed" ProgID="Equation.3" ShapeID="_x0000_i1039" DrawAspect="Content" ObjectID="_1727259245" r:id="rId89"/>
        </w:object>
      </w:r>
      <w:r w:rsidRPr="004511EB">
        <w:rPr>
          <w:rFonts w:ascii="Times New Roman" w:hAnsi="Times New Roman" w:cs="Times New Roman"/>
          <w:sz w:val="24"/>
          <w:szCs w:val="24"/>
          <w:lang w:val="en-US"/>
        </w:rPr>
        <w:t xml:space="preserve">  =  </w:t>
      </w:r>
      <w:r w:rsidRPr="004511EB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1520" w:dyaOrig="760" w14:anchorId="56297094">
          <v:shape id="_x0000_i1040" type="#_x0000_t75" style="width:76.45pt;height:38.75pt" o:ole="">
            <v:imagedata r:id="rId90" o:title=""/>
          </v:shape>
          <o:OLEObject Type="Embed" ProgID="Equation.DSMT4" ShapeID="_x0000_i1040" DrawAspect="Content" ObjectID="_1727259246" r:id="rId91"/>
        </w:object>
      </w:r>
      <w:r w:rsidRPr="004511EB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30F3A10C" w14:textId="08558D57" w:rsidR="006C0126" w:rsidRPr="004511EB" w:rsidRDefault="006C0126" w:rsidP="006C0126">
      <w:pPr>
        <w:spacing w:line="360" w:lineRule="auto"/>
        <w:ind w:hanging="567"/>
        <w:jc w:val="right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4511EB">
        <w:rPr>
          <w:rFonts w:ascii="Times New Roman" w:hAnsi="Times New Roman" w:cs="Times New Roman"/>
          <w:b/>
          <w:sz w:val="24"/>
          <w:szCs w:val="24"/>
          <w:lang w:val="en-US"/>
        </w:rPr>
        <w:tab/>
        <w:t>(2)</w:t>
      </w:r>
    </w:p>
    <w:p w14:paraId="5552F087" w14:textId="5F45B550" w:rsidR="00BA7F07" w:rsidRDefault="00BA7F07" w:rsidP="00BA7F07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1 is 10 marks)</w:t>
      </w:r>
    </w:p>
    <w:p w14:paraId="69E24E19" w14:textId="77777777" w:rsidR="00BA7F07" w:rsidRDefault="00BA7F07" w:rsidP="00BA7F07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6FC396FA" w14:textId="1D3EE2A2" w:rsidR="00F5723C" w:rsidRPr="004511EB" w:rsidRDefault="00F5723C">
      <w:pPr>
        <w:rPr>
          <w:rFonts w:ascii="Times New Roman" w:hAnsi="Times New Roman" w:cs="Times New Roman"/>
          <w:b/>
          <w:bCs/>
          <w:sz w:val="24"/>
          <w:szCs w:val="24"/>
          <w:highlight w:val="yellow"/>
        </w:rPr>
      </w:pPr>
      <w:r w:rsidRPr="004511EB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br w:type="page"/>
      </w:r>
    </w:p>
    <w:p w14:paraId="470EA83D" w14:textId="455CF7AF" w:rsidR="00F5723C" w:rsidRPr="004511EB" w:rsidRDefault="00F5723C">
      <w:pPr>
        <w:rPr>
          <w:rFonts w:ascii="Times New Roman" w:hAnsi="Times New Roman" w:cs="Times New Roman"/>
          <w:b/>
          <w:bCs/>
          <w:sz w:val="24"/>
          <w:szCs w:val="24"/>
        </w:rPr>
      </w:pPr>
      <w:bookmarkStart w:id="8" w:name="PlMS"/>
      <w:r w:rsidRPr="004511EB">
        <w:rPr>
          <w:rFonts w:ascii="Times New Roman" w:hAnsi="Times New Roman" w:cs="Times New Roman"/>
          <w:b/>
          <w:bCs/>
          <w:sz w:val="24"/>
          <w:szCs w:val="24"/>
        </w:rPr>
        <w:lastRenderedPageBreak/>
        <w:t>Platinum Mark Scheme</w:t>
      </w:r>
      <w:bookmarkEnd w:id="8"/>
    </w:p>
    <w:p w14:paraId="367B286F" w14:textId="328A5E53" w:rsidR="006C0126" w:rsidRPr="00F5723C" w:rsidRDefault="009E6381">
      <w:pPr>
        <w:rPr>
          <w:rFonts w:ascii="Arial" w:hAnsi="Arial" w:cs="Arial"/>
          <w:sz w:val="26"/>
          <w:szCs w:val="26"/>
        </w:rPr>
      </w:pPr>
      <w:r w:rsidRPr="009E6381">
        <w:rPr>
          <w:rFonts w:ascii="Arial" w:hAnsi="Arial" w:cs="Arial"/>
          <w:noProof/>
          <w:sz w:val="26"/>
          <w:szCs w:val="26"/>
        </w:rPr>
        <w:drawing>
          <wp:inline distT="0" distB="0" distL="0" distR="0" wp14:anchorId="015168BA" wp14:editId="45679075">
            <wp:extent cx="5731510" cy="4554855"/>
            <wp:effectExtent l="0" t="0" r="254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554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6C0126" w:rsidRPr="00F5723C">
      <w:headerReference w:type="default" r:id="rId93"/>
      <w:footerReference w:type="default" r:id="rId94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A808CD6" w14:textId="77777777" w:rsidR="00011C70" w:rsidRDefault="00011C70" w:rsidP="008303A3">
      <w:pPr>
        <w:spacing w:after="0" w:line="240" w:lineRule="auto"/>
      </w:pPr>
      <w:r>
        <w:separator/>
      </w:r>
    </w:p>
  </w:endnote>
  <w:endnote w:type="continuationSeparator" w:id="0">
    <w:p w14:paraId="713E5E2D" w14:textId="77777777" w:rsidR="00011C70" w:rsidRDefault="00011C70" w:rsidP="008303A3">
      <w:pPr>
        <w:spacing w:after="0" w:line="240" w:lineRule="auto"/>
      </w:pPr>
      <w:r>
        <w:continuationSeparator/>
      </w:r>
    </w:p>
  </w:endnote>
  <w:endnote w:type="continuationNotice" w:id="1">
    <w:p w14:paraId="74226686" w14:textId="77777777" w:rsidR="00011C70" w:rsidRDefault="00011C70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AE8923F" w14:textId="77777777" w:rsidR="00826305" w:rsidRDefault="0082630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94E5BA" w14:textId="1B6FFB2C" w:rsidR="00962B0F" w:rsidRDefault="003D1877">
    <w:pPr>
      <w:pStyle w:val="Footer"/>
    </w:pPr>
    <w:r w:rsidRPr="00D9731B">
      <w:rPr>
        <w:noProof/>
        <w:lang w:eastAsia="en-GB"/>
      </w:rPr>
      <w:drawing>
        <wp:anchor distT="0" distB="0" distL="114300" distR="114300" simplePos="0" relativeHeight="251658242" behindDoc="1" locked="1" layoutInCell="1" allowOverlap="1" wp14:anchorId="3203985C" wp14:editId="218F06D8">
          <wp:simplePos x="0" y="0"/>
          <wp:positionH relativeFrom="page">
            <wp:posOffset>169545</wp:posOffset>
          </wp:positionH>
          <wp:positionV relativeFrom="page">
            <wp:posOffset>9975850</wp:posOffset>
          </wp:positionV>
          <wp:extent cx="7202170" cy="508000"/>
          <wp:effectExtent l="19050" t="0" r="0" b="0"/>
          <wp:wrapThrough wrapText="bothSides">
            <wp:wrapPolygon edited="0">
              <wp:start x="-57" y="0"/>
              <wp:lineTo x="-57" y="21113"/>
              <wp:lineTo x="21600" y="21113"/>
              <wp:lineTo x="21600" y="0"/>
              <wp:lineTo x="-57" y="0"/>
            </wp:wrapPolygon>
          </wp:wrapThrough>
          <wp:docPr id="4" name="Picture 4" descr="Pearson blue A4 bott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Pearson blue A4 bottom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202170" cy="5080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149BCE" w14:textId="77777777" w:rsidR="00826305" w:rsidRDefault="00826305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4FD7A3" w14:textId="77777777" w:rsidR="00C567ED" w:rsidRDefault="00C567ED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1" behindDoc="1" locked="0" layoutInCell="1" allowOverlap="1" wp14:anchorId="24106B46" wp14:editId="24F014DA">
          <wp:simplePos x="0" y="0"/>
          <wp:positionH relativeFrom="column">
            <wp:posOffset>5358809</wp:posOffset>
          </wp:positionH>
          <wp:positionV relativeFrom="paragraph">
            <wp:posOffset>-53104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11" name="Picture 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6170762" w14:textId="77777777" w:rsidR="00011C70" w:rsidRDefault="00011C70" w:rsidP="008303A3">
      <w:pPr>
        <w:spacing w:after="0" w:line="240" w:lineRule="auto"/>
      </w:pPr>
      <w:r>
        <w:separator/>
      </w:r>
    </w:p>
  </w:footnote>
  <w:footnote w:type="continuationSeparator" w:id="0">
    <w:p w14:paraId="384D0BE9" w14:textId="77777777" w:rsidR="00011C70" w:rsidRDefault="00011C70" w:rsidP="008303A3">
      <w:pPr>
        <w:spacing w:after="0" w:line="240" w:lineRule="auto"/>
      </w:pPr>
      <w:r>
        <w:continuationSeparator/>
      </w:r>
    </w:p>
  </w:footnote>
  <w:footnote w:type="continuationNotice" w:id="1">
    <w:p w14:paraId="5A84FC5E" w14:textId="77777777" w:rsidR="00011C70" w:rsidRDefault="00011C70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D5F05A" w14:textId="77777777" w:rsidR="00826305" w:rsidRDefault="00826305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826F7C" w14:textId="15A94C7D" w:rsidR="009C5052" w:rsidRDefault="008F6A18" w:rsidP="009C5052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2FBFAE7D" wp14:editId="0344DC19">
          <wp:simplePos x="0" y="0"/>
          <wp:positionH relativeFrom="column">
            <wp:posOffset>5500468</wp:posOffset>
          </wp:positionH>
          <wp:positionV relativeFrom="paragraph">
            <wp:posOffset>-146245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826305">
      <w:t xml:space="preserve"> </w:t>
    </w:r>
  </w:p>
  <w:p w14:paraId="1405D466" w14:textId="73B41EC8" w:rsidR="009C5052" w:rsidRDefault="009C5052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C43129" w14:textId="77777777" w:rsidR="00826305" w:rsidRDefault="00826305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83857B" w14:textId="1AE8263D" w:rsidR="0053553D" w:rsidRDefault="0053553D" w:rsidP="009C5052">
    <w:pPr>
      <w:pStyle w:val="Footer"/>
    </w:pPr>
  </w:p>
  <w:p w14:paraId="7DA48D15" w14:textId="77777777" w:rsidR="0053553D" w:rsidRDefault="0053553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4231D0"/>
    <w:multiLevelType w:val="hybridMultilevel"/>
    <w:tmpl w:val="6BDE7CF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CF5B2E"/>
    <w:multiLevelType w:val="hybridMultilevel"/>
    <w:tmpl w:val="E3AAA6C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B87178E"/>
    <w:multiLevelType w:val="hybridMultilevel"/>
    <w:tmpl w:val="CABACBA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43E65C6"/>
    <w:multiLevelType w:val="hybridMultilevel"/>
    <w:tmpl w:val="60D68C7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efaultTabStop w:val="720"/>
  <w:characterSpacingControl w:val="doNotCompress"/>
  <w:hdrShapeDefaults>
    <o:shapedefaults v:ext="edit" spidmax="1228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521BC"/>
    <w:rsid w:val="00011C70"/>
    <w:rsid w:val="000164A1"/>
    <w:rsid w:val="00031104"/>
    <w:rsid w:val="0005141E"/>
    <w:rsid w:val="000544D7"/>
    <w:rsid w:val="00055145"/>
    <w:rsid w:val="00057634"/>
    <w:rsid w:val="00062180"/>
    <w:rsid w:val="00074B57"/>
    <w:rsid w:val="000868D2"/>
    <w:rsid w:val="000A0E28"/>
    <w:rsid w:val="000A7FC6"/>
    <w:rsid w:val="000D40D9"/>
    <w:rsid w:val="000F1ACD"/>
    <w:rsid w:val="00102CF8"/>
    <w:rsid w:val="0011042D"/>
    <w:rsid w:val="001109BF"/>
    <w:rsid w:val="001319EC"/>
    <w:rsid w:val="001878C0"/>
    <w:rsid w:val="001B0AD7"/>
    <w:rsid w:val="001B18BE"/>
    <w:rsid w:val="001F3370"/>
    <w:rsid w:val="0021479A"/>
    <w:rsid w:val="00243B1D"/>
    <w:rsid w:val="0025013B"/>
    <w:rsid w:val="002837A5"/>
    <w:rsid w:val="002904DB"/>
    <w:rsid w:val="00294D00"/>
    <w:rsid w:val="002A099A"/>
    <w:rsid w:val="002A611B"/>
    <w:rsid w:val="002D5EBF"/>
    <w:rsid w:val="002F303D"/>
    <w:rsid w:val="00307E21"/>
    <w:rsid w:val="0031544F"/>
    <w:rsid w:val="00315696"/>
    <w:rsid w:val="00316212"/>
    <w:rsid w:val="00334A2D"/>
    <w:rsid w:val="003461C5"/>
    <w:rsid w:val="003521BC"/>
    <w:rsid w:val="003544E1"/>
    <w:rsid w:val="00361939"/>
    <w:rsid w:val="00367EF0"/>
    <w:rsid w:val="003827CB"/>
    <w:rsid w:val="003A6585"/>
    <w:rsid w:val="003B5748"/>
    <w:rsid w:val="003C3E97"/>
    <w:rsid w:val="003D1776"/>
    <w:rsid w:val="003D1877"/>
    <w:rsid w:val="003D3010"/>
    <w:rsid w:val="003D7669"/>
    <w:rsid w:val="003E62F8"/>
    <w:rsid w:val="003F01BD"/>
    <w:rsid w:val="00401343"/>
    <w:rsid w:val="0040569D"/>
    <w:rsid w:val="004208D3"/>
    <w:rsid w:val="00423F1A"/>
    <w:rsid w:val="004511EB"/>
    <w:rsid w:val="004C2E4F"/>
    <w:rsid w:val="004C5631"/>
    <w:rsid w:val="004C5966"/>
    <w:rsid w:val="004E2705"/>
    <w:rsid w:val="004F6BF7"/>
    <w:rsid w:val="00500C2F"/>
    <w:rsid w:val="005274A2"/>
    <w:rsid w:val="005325CD"/>
    <w:rsid w:val="00535129"/>
    <w:rsid w:val="0053553D"/>
    <w:rsid w:val="00552BB4"/>
    <w:rsid w:val="00561B39"/>
    <w:rsid w:val="005631F6"/>
    <w:rsid w:val="00587BFA"/>
    <w:rsid w:val="00592CA1"/>
    <w:rsid w:val="005E1827"/>
    <w:rsid w:val="005F6C70"/>
    <w:rsid w:val="005F7715"/>
    <w:rsid w:val="0061382D"/>
    <w:rsid w:val="006138DE"/>
    <w:rsid w:val="00657049"/>
    <w:rsid w:val="0066547F"/>
    <w:rsid w:val="00676373"/>
    <w:rsid w:val="006B39AE"/>
    <w:rsid w:val="006C0126"/>
    <w:rsid w:val="006D2A76"/>
    <w:rsid w:val="006F2965"/>
    <w:rsid w:val="00703114"/>
    <w:rsid w:val="00753F31"/>
    <w:rsid w:val="00764992"/>
    <w:rsid w:val="007A3A79"/>
    <w:rsid w:val="007A7D30"/>
    <w:rsid w:val="007E7096"/>
    <w:rsid w:val="007E74B9"/>
    <w:rsid w:val="007F343B"/>
    <w:rsid w:val="0081380D"/>
    <w:rsid w:val="00821663"/>
    <w:rsid w:val="00826305"/>
    <w:rsid w:val="008303A3"/>
    <w:rsid w:val="0083240C"/>
    <w:rsid w:val="00834583"/>
    <w:rsid w:val="008531AA"/>
    <w:rsid w:val="00867A6C"/>
    <w:rsid w:val="008761FE"/>
    <w:rsid w:val="008847BE"/>
    <w:rsid w:val="008B1B6E"/>
    <w:rsid w:val="008B3C06"/>
    <w:rsid w:val="008B41A3"/>
    <w:rsid w:val="008C66B2"/>
    <w:rsid w:val="008E4EAA"/>
    <w:rsid w:val="008F5B5E"/>
    <w:rsid w:val="008F6A18"/>
    <w:rsid w:val="009215B5"/>
    <w:rsid w:val="009335B5"/>
    <w:rsid w:val="00934B4D"/>
    <w:rsid w:val="00950DCC"/>
    <w:rsid w:val="00952ED6"/>
    <w:rsid w:val="00953422"/>
    <w:rsid w:val="00962B0F"/>
    <w:rsid w:val="00964A2A"/>
    <w:rsid w:val="00966FD4"/>
    <w:rsid w:val="00982171"/>
    <w:rsid w:val="009B224A"/>
    <w:rsid w:val="009B50CE"/>
    <w:rsid w:val="009B7D4D"/>
    <w:rsid w:val="009C064B"/>
    <w:rsid w:val="009C5052"/>
    <w:rsid w:val="009E6381"/>
    <w:rsid w:val="00A223CD"/>
    <w:rsid w:val="00A35A56"/>
    <w:rsid w:val="00A511D4"/>
    <w:rsid w:val="00A70197"/>
    <w:rsid w:val="00A76AA8"/>
    <w:rsid w:val="00A91318"/>
    <w:rsid w:val="00A91E2E"/>
    <w:rsid w:val="00AA52B1"/>
    <w:rsid w:val="00AB338C"/>
    <w:rsid w:val="00AC65A6"/>
    <w:rsid w:val="00AF34B5"/>
    <w:rsid w:val="00AF72D1"/>
    <w:rsid w:val="00B57D8E"/>
    <w:rsid w:val="00B60428"/>
    <w:rsid w:val="00B65DCB"/>
    <w:rsid w:val="00B7259F"/>
    <w:rsid w:val="00B7337C"/>
    <w:rsid w:val="00B75C21"/>
    <w:rsid w:val="00BA7F07"/>
    <w:rsid w:val="00BC6E7E"/>
    <w:rsid w:val="00BE1B37"/>
    <w:rsid w:val="00BE5178"/>
    <w:rsid w:val="00BF49FF"/>
    <w:rsid w:val="00C040AD"/>
    <w:rsid w:val="00C31D32"/>
    <w:rsid w:val="00C4617D"/>
    <w:rsid w:val="00C567ED"/>
    <w:rsid w:val="00C57378"/>
    <w:rsid w:val="00C57C5A"/>
    <w:rsid w:val="00C643BB"/>
    <w:rsid w:val="00C720F7"/>
    <w:rsid w:val="00C74230"/>
    <w:rsid w:val="00C953AB"/>
    <w:rsid w:val="00CC4928"/>
    <w:rsid w:val="00CE1352"/>
    <w:rsid w:val="00D0496D"/>
    <w:rsid w:val="00D07F6F"/>
    <w:rsid w:val="00D5116A"/>
    <w:rsid w:val="00D81632"/>
    <w:rsid w:val="00D83102"/>
    <w:rsid w:val="00D85C2E"/>
    <w:rsid w:val="00DA3A40"/>
    <w:rsid w:val="00DB1DE6"/>
    <w:rsid w:val="00DD15D1"/>
    <w:rsid w:val="00DE766F"/>
    <w:rsid w:val="00E147F9"/>
    <w:rsid w:val="00E610B5"/>
    <w:rsid w:val="00E923AA"/>
    <w:rsid w:val="00EA1F53"/>
    <w:rsid w:val="00EB3FC1"/>
    <w:rsid w:val="00EE5708"/>
    <w:rsid w:val="00EF6C64"/>
    <w:rsid w:val="00F14F52"/>
    <w:rsid w:val="00F27EC3"/>
    <w:rsid w:val="00F440F0"/>
    <w:rsid w:val="00F5723C"/>
    <w:rsid w:val="00F73D70"/>
    <w:rsid w:val="00F84C12"/>
    <w:rsid w:val="00F90B8B"/>
    <w:rsid w:val="00F95B79"/>
    <w:rsid w:val="00FE6B55"/>
    <w:rsid w:val="00FF1F30"/>
    <w:rsid w:val="036F8B2D"/>
    <w:rsid w:val="0D48D387"/>
    <w:rsid w:val="16F9C55F"/>
    <w:rsid w:val="1E940D1C"/>
    <w:rsid w:val="1EA97CFC"/>
    <w:rsid w:val="1F1845A6"/>
    <w:rsid w:val="2E12121B"/>
    <w:rsid w:val="32D809C2"/>
    <w:rsid w:val="452D9A80"/>
    <w:rsid w:val="66D7ADA2"/>
    <w:rsid w:val="766FC973"/>
    <w:rsid w:val="7C9BDD25"/>
    <w:rsid w:val="7DA457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/>
    <o:shapelayout v:ext="edit">
      <o:idmap v:ext="edit" data="1"/>
    </o:shapelayout>
  </w:shapeDefaults>
  <w:decimalSymbol w:val="."/>
  <w:listSeparator w:val=","/>
  <w14:docId w14:val="7DAFB8D7"/>
  <w15:docId w15:val="{673A00B3-5671-4731-AFE9-D24249B9DD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B3FC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5141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B3FC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303A3"/>
  </w:style>
  <w:style w:type="paragraph" w:styleId="Footer">
    <w:name w:val="footer"/>
    <w:basedOn w:val="Normal"/>
    <w:link w:val="Foot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303A3"/>
  </w:style>
  <w:style w:type="character" w:styleId="Hyperlink">
    <w:name w:val="Hyperlink"/>
    <w:basedOn w:val="DefaultParagraphFont"/>
    <w:uiPriority w:val="99"/>
    <w:unhideWhenUsed/>
    <w:rsid w:val="008303A3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8303A3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8303A3"/>
    <w:rPr>
      <w:color w:val="954F72" w:themeColor="followed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05141E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5C21"/>
    <w:pPr>
      <w:ind w:left="720"/>
      <w:contextualSpacing/>
    </w:pPr>
  </w:style>
  <w:style w:type="paragraph" w:styleId="NoSpacing">
    <w:name w:val="No Spacing"/>
    <w:uiPriority w:val="1"/>
    <w:qFormat/>
    <w:rsid w:val="00F95B79"/>
    <w:pPr>
      <w:spacing w:after="0" w:line="240" w:lineRule="auto"/>
    </w:pPr>
  </w:style>
  <w:style w:type="table" w:styleId="TableGrid">
    <w:name w:val="Table Grid"/>
    <w:basedOn w:val="TableNormal"/>
    <w:uiPriority w:val="39"/>
    <w:rsid w:val="00423F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52BB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52BB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951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734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506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57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151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810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149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5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80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848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27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981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53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078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868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21" Type="http://schemas.openxmlformats.org/officeDocument/2006/relationships/oleObject" Target="embeddings/oleObject1.bin"/><Relationship Id="rId42" Type="http://schemas.microsoft.com/office/2007/relationships/hdphoto" Target="media/hdphoto6.wdp"/><Relationship Id="rId47" Type="http://schemas.openxmlformats.org/officeDocument/2006/relationships/image" Target="media/image20.wmf"/><Relationship Id="rId63" Type="http://schemas.openxmlformats.org/officeDocument/2006/relationships/oleObject" Target="embeddings/oleObject9.bin"/><Relationship Id="rId68" Type="http://schemas.openxmlformats.org/officeDocument/2006/relationships/image" Target="media/image32.jpeg"/><Relationship Id="rId84" Type="http://schemas.openxmlformats.org/officeDocument/2006/relationships/image" Target="media/image41.wmf"/><Relationship Id="rId89" Type="http://schemas.openxmlformats.org/officeDocument/2006/relationships/oleObject" Target="embeddings/oleObject15.bin"/><Relationship Id="rId16" Type="http://schemas.openxmlformats.org/officeDocument/2006/relationships/hyperlink" Target="https://qualifications.pearson.com/en/qualifications/edexcel-a-levels/advanced-extension-award-mathematics-2018.html" TargetMode="External"/><Relationship Id="rId11" Type="http://schemas.openxmlformats.org/officeDocument/2006/relationships/header" Target="header2.xml"/><Relationship Id="rId32" Type="http://schemas.microsoft.com/office/2007/relationships/hdphoto" Target="media/hdphoto1.wdp"/><Relationship Id="rId37" Type="http://schemas.openxmlformats.org/officeDocument/2006/relationships/image" Target="media/image14.jpeg"/><Relationship Id="rId53" Type="http://schemas.openxmlformats.org/officeDocument/2006/relationships/image" Target="media/image24.jpeg"/><Relationship Id="rId58" Type="http://schemas.microsoft.com/office/2007/relationships/hdphoto" Target="media/hdphoto9.wdp"/><Relationship Id="rId74" Type="http://schemas.openxmlformats.org/officeDocument/2006/relationships/image" Target="media/image36.jpeg"/><Relationship Id="rId79" Type="http://schemas.microsoft.com/office/2007/relationships/hdphoto" Target="media/hdphoto14.wdp"/><Relationship Id="rId5" Type="http://schemas.openxmlformats.org/officeDocument/2006/relationships/styles" Target="styles.xml"/><Relationship Id="rId90" Type="http://schemas.openxmlformats.org/officeDocument/2006/relationships/image" Target="media/image44.wmf"/><Relationship Id="rId95" Type="http://schemas.openxmlformats.org/officeDocument/2006/relationships/fontTable" Target="fontTable.xml"/><Relationship Id="rId22" Type="http://schemas.openxmlformats.org/officeDocument/2006/relationships/image" Target="media/image6.wmf"/><Relationship Id="rId27" Type="http://schemas.openxmlformats.org/officeDocument/2006/relationships/oleObject" Target="embeddings/oleObject4.bin"/><Relationship Id="rId43" Type="http://schemas.openxmlformats.org/officeDocument/2006/relationships/image" Target="media/image17.png"/><Relationship Id="rId48" Type="http://schemas.openxmlformats.org/officeDocument/2006/relationships/oleObject" Target="embeddings/oleObject7.bin"/><Relationship Id="rId64" Type="http://schemas.openxmlformats.org/officeDocument/2006/relationships/image" Target="media/image30.wmf"/><Relationship Id="rId69" Type="http://schemas.openxmlformats.org/officeDocument/2006/relationships/image" Target="media/image33.jpeg"/><Relationship Id="rId8" Type="http://schemas.openxmlformats.org/officeDocument/2006/relationships/footnotes" Target="footnotes.xml"/><Relationship Id="rId51" Type="http://schemas.openxmlformats.org/officeDocument/2006/relationships/image" Target="media/image22.jpeg"/><Relationship Id="rId72" Type="http://schemas.openxmlformats.org/officeDocument/2006/relationships/image" Target="media/image35.jpeg"/><Relationship Id="rId80" Type="http://schemas.openxmlformats.org/officeDocument/2006/relationships/image" Target="media/image39.jpeg"/><Relationship Id="rId85" Type="http://schemas.openxmlformats.org/officeDocument/2006/relationships/oleObject" Target="embeddings/oleObject13.bin"/><Relationship Id="rId93" Type="http://schemas.openxmlformats.org/officeDocument/2006/relationships/header" Target="header4.xml"/><Relationship Id="rId3" Type="http://schemas.openxmlformats.org/officeDocument/2006/relationships/customXml" Target="../customXml/item3.xml"/><Relationship Id="rId12" Type="http://schemas.openxmlformats.org/officeDocument/2006/relationships/footer" Target="footer1.xml"/><Relationship Id="rId17" Type="http://schemas.openxmlformats.org/officeDocument/2006/relationships/hyperlink" Target="https://www.mathsemporium.com/category/advanced-extension-award-mathematics/" TargetMode="External"/><Relationship Id="rId25" Type="http://schemas.openxmlformats.org/officeDocument/2006/relationships/oleObject" Target="embeddings/oleObject3.bin"/><Relationship Id="rId33" Type="http://schemas.openxmlformats.org/officeDocument/2006/relationships/image" Target="media/image12.jpeg"/><Relationship Id="rId38" Type="http://schemas.microsoft.com/office/2007/relationships/hdphoto" Target="media/hdphoto4.wdp"/><Relationship Id="rId46" Type="http://schemas.openxmlformats.org/officeDocument/2006/relationships/oleObject" Target="embeddings/oleObject6.bin"/><Relationship Id="rId59" Type="http://schemas.openxmlformats.org/officeDocument/2006/relationships/image" Target="media/image27.jpeg"/><Relationship Id="rId67" Type="http://schemas.openxmlformats.org/officeDocument/2006/relationships/oleObject" Target="embeddings/oleObject11.bin"/><Relationship Id="rId20" Type="http://schemas.openxmlformats.org/officeDocument/2006/relationships/image" Target="media/image5.wmf"/><Relationship Id="rId41" Type="http://schemas.openxmlformats.org/officeDocument/2006/relationships/image" Target="media/image16.jpeg"/><Relationship Id="rId54" Type="http://schemas.microsoft.com/office/2007/relationships/hdphoto" Target="media/hdphoto7.wdp"/><Relationship Id="rId62" Type="http://schemas.openxmlformats.org/officeDocument/2006/relationships/image" Target="media/image29.wmf"/><Relationship Id="rId70" Type="http://schemas.openxmlformats.org/officeDocument/2006/relationships/image" Target="media/image34.wmf"/><Relationship Id="rId75" Type="http://schemas.microsoft.com/office/2007/relationships/hdphoto" Target="media/hdphoto12.wdp"/><Relationship Id="rId83" Type="http://schemas.microsoft.com/office/2007/relationships/hdphoto" Target="media/hdphoto16.wdp"/><Relationship Id="rId88" Type="http://schemas.openxmlformats.org/officeDocument/2006/relationships/image" Target="media/image43.wmf"/><Relationship Id="rId91" Type="http://schemas.openxmlformats.org/officeDocument/2006/relationships/oleObject" Target="embeddings/oleObject16.bin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footer" Target="footer3.xml"/><Relationship Id="rId23" Type="http://schemas.openxmlformats.org/officeDocument/2006/relationships/oleObject" Target="embeddings/oleObject2.bin"/><Relationship Id="rId28" Type="http://schemas.openxmlformats.org/officeDocument/2006/relationships/image" Target="media/image9.wmf"/><Relationship Id="rId36" Type="http://schemas.microsoft.com/office/2007/relationships/hdphoto" Target="media/hdphoto3.wdp"/><Relationship Id="rId49" Type="http://schemas.openxmlformats.org/officeDocument/2006/relationships/image" Target="media/image21.wmf"/><Relationship Id="rId57" Type="http://schemas.openxmlformats.org/officeDocument/2006/relationships/image" Target="media/image26.jpeg"/><Relationship Id="rId10" Type="http://schemas.openxmlformats.org/officeDocument/2006/relationships/header" Target="header1.xml"/><Relationship Id="rId31" Type="http://schemas.openxmlformats.org/officeDocument/2006/relationships/image" Target="media/image11.jpeg"/><Relationship Id="rId44" Type="http://schemas.openxmlformats.org/officeDocument/2006/relationships/image" Target="media/image18.jpeg"/><Relationship Id="rId52" Type="http://schemas.openxmlformats.org/officeDocument/2006/relationships/image" Target="media/image23.jpeg"/><Relationship Id="rId60" Type="http://schemas.openxmlformats.org/officeDocument/2006/relationships/image" Target="media/image28.jpeg"/><Relationship Id="rId65" Type="http://schemas.openxmlformats.org/officeDocument/2006/relationships/oleObject" Target="embeddings/oleObject10.bin"/><Relationship Id="rId73" Type="http://schemas.microsoft.com/office/2007/relationships/hdphoto" Target="media/hdphoto11.wdp"/><Relationship Id="rId78" Type="http://schemas.openxmlformats.org/officeDocument/2006/relationships/image" Target="media/image38.jpeg"/><Relationship Id="rId81" Type="http://schemas.microsoft.com/office/2007/relationships/hdphoto" Target="media/hdphoto15.wdp"/><Relationship Id="rId86" Type="http://schemas.openxmlformats.org/officeDocument/2006/relationships/image" Target="media/image42.wmf"/><Relationship Id="rId94" Type="http://schemas.openxmlformats.org/officeDocument/2006/relationships/footer" Target="footer4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3" Type="http://schemas.openxmlformats.org/officeDocument/2006/relationships/footer" Target="footer2.xml"/><Relationship Id="rId18" Type="http://schemas.openxmlformats.org/officeDocument/2006/relationships/image" Target="media/image3.png"/><Relationship Id="rId39" Type="http://schemas.openxmlformats.org/officeDocument/2006/relationships/image" Target="media/image15.png"/><Relationship Id="rId34" Type="http://schemas.microsoft.com/office/2007/relationships/hdphoto" Target="media/hdphoto2.wdp"/><Relationship Id="rId50" Type="http://schemas.openxmlformats.org/officeDocument/2006/relationships/oleObject" Target="embeddings/oleObject8.bin"/><Relationship Id="rId55" Type="http://schemas.openxmlformats.org/officeDocument/2006/relationships/image" Target="media/image25.jpeg"/><Relationship Id="rId76" Type="http://schemas.openxmlformats.org/officeDocument/2006/relationships/image" Target="media/image37.jpeg"/><Relationship Id="rId7" Type="http://schemas.openxmlformats.org/officeDocument/2006/relationships/webSettings" Target="webSettings.xml"/><Relationship Id="rId71" Type="http://schemas.openxmlformats.org/officeDocument/2006/relationships/oleObject" Target="embeddings/oleObject12.bin"/><Relationship Id="rId92" Type="http://schemas.openxmlformats.org/officeDocument/2006/relationships/image" Target="media/image45.png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5.bin"/><Relationship Id="rId24" Type="http://schemas.openxmlformats.org/officeDocument/2006/relationships/image" Target="media/image7.wmf"/><Relationship Id="rId40" Type="http://schemas.microsoft.com/office/2007/relationships/hdphoto" Target="media/hdphoto5.wdp"/><Relationship Id="rId45" Type="http://schemas.openxmlformats.org/officeDocument/2006/relationships/image" Target="media/image19.wmf"/><Relationship Id="rId66" Type="http://schemas.openxmlformats.org/officeDocument/2006/relationships/image" Target="media/image31.wmf"/><Relationship Id="rId87" Type="http://schemas.openxmlformats.org/officeDocument/2006/relationships/oleObject" Target="embeddings/oleObject14.bin"/><Relationship Id="rId61" Type="http://schemas.microsoft.com/office/2007/relationships/hdphoto" Target="media/hdphoto10.wdp"/><Relationship Id="rId82" Type="http://schemas.openxmlformats.org/officeDocument/2006/relationships/image" Target="media/image40.jpeg"/><Relationship Id="rId19" Type="http://schemas.openxmlformats.org/officeDocument/2006/relationships/image" Target="media/image4.png"/><Relationship Id="rId14" Type="http://schemas.openxmlformats.org/officeDocument/2006/relationships/header" Target="header3.xml"/><Relationship Id="rId30" Type="http://schemas.openxmlformats.org/officeDocument/2006/relationships/image" Target="media/image10.jpeg"/><Relationship Id="rId35" Type="http://schemas.openxmlformats.org/officeDocument/2006/relationships/image" Target="media/image13.jpeg"/><Relationship Id="rId56" Type="http://schemas.microsoft.com/office/2007/relationships/hdphoto" Target="media/hdphoto8.wdp"/><Relationship Id="rId77" Type="http://schemas.microsoft.com/office/2007/relationships/hdphoto" Target="media/hdphoto13.wdp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37093ce-74a9-4ead-ba34-b65f3c860946" xsi:nil="true"/>
    <lcf76f155ced4ddcb4097134ff3c332f xmlns="aef15915-1ad9-4df2-a051-24e841bbfed3">
      <Terms xmlns="http://schemas.microsoft.com/office/infopath/2007/PartnerControls"/>
    </lcf76f155ced4ddcb4097134ff3c332f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6" ma:contentTypeDescription="Create a new document." ma:contentTypeScope="" ma:versionID="796d1f35ad83c3f29bd4a5fa9842caa4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2b09b7f37102d6c4ca0c746a355c6c32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622bfb47-b343-4f7d-a980-7fefbfad0168}" ma:internalName="TaxCatchAll" ma:showField="CatchAllData" ma:web="d37093ce-74a9-4ead-ba34-b65f3c86094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A3C9634B-2C1E-4CED-B5AE-F72EAF2B8672}">
  <ds:schemaRefs>
    <ds:schemaRef ds:uri="http://schemas.microsoft.com/office/infopath/2007/PartnerControls"/>
    <ds:schemaRef ds:uri="http://schemas.microsoft.com/office/2006/metadata/properties"/>
    <ds:schemaRef ds:uri="http://purl.org/dc/terms/"/>
    <ds:schemaRef ds:uri="http://purl.org/dc/elements/1.1/"/>
    <ds:schemaRef ds:uri="http://www.w3.org/XML/1998/namespace"/>
    <ds:schemaRef ds:uri="http://schemas.openxmlformats.org/package/2006/metadata/core-properties"/>
    <ds:schemaRef ds:uri="http://schemas.microsoft.com/office/2006/documentManagement/types"/>
    <ds:schemaRef ds:uri="d37093ce-74a9-4ead-ba34-b65f3c860946"/>
    <ds:schemaRef ds:uri="aef15915-1ad9-4df2-a051-24e841bbfed3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E09BE54F-2187-451C-BD73-C29F9F8C166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ef15915-1ad9-4df2-a051-24e841bbfed3"/>
    <ds:schemaRef ds:uri="d37093ce-74a9-4ead-ba34-b65f3c86094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B5F135D8-7E2A-4773-8E52-308D5498CE72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2</TotalTime>
  <Pages>26</Pages>
  <Words>1409</Words>
  <Characters>8032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eslop, Mark</dc:creator>
  <cp:lastModifiedBy>Isobel Oakley</cp:lastModifiedBy>
  <cp:revision>14</cp:revision>
  <dcterms:created xsi:type="dcterms:W3CDTF">2021-05-29T11:02:00Z</dcterms:created>
  <dcterms:modified xsi:type="dcterms:W3CDTF">2022-10-14T1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545BF2C8BA29D4CA1CF1B28CB215945</vt:lpwstr>
  </property>
  <property fmtid="{D5CDD505-2E9C-101B-9397-08002B2CF9AE}" pid="3" name="MTWinEqns">
    <vt:bool>true</vt:bool>
  </property>
  <property fmtid="{D5CDD505-2E9C-101B-9397-08002B2CF9AE}" pid="4" name="MediaServiceImageTags">
    <vt:lpwstr/>
  </property>
</Properties>
</file>